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A7124" w:rsidRPr="00351741" w:rsidRDefault="00EA7124" w:rsidP="00EA7124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351741">
        <w:rPr>
          <w:rFonts w:ascii="Times New Roman" w:hAnsi="Times New Roman"/>
          <w:b/>
          <w:sz w:val="24"/>
          <w:szCs w:val="24"/>
        </w:rPr>
        <w:t>Министерство науки и высшего образования Российской Федерации</w:t>
      </w:r>
    </w:p>
    <w:p w:rsidR="00EA7124" w:rsidRPr="00351741" w:rsidRDefault="00EA7124" w:rsidP="00EA7124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351741">
        <w:rPr>
          <w:rFonts w:ascii="Times New Roman" w:hAnsi="Times New Roman"/>
          <w:sz w:val="24"/>
          <w:szCs w:val="24"/>
        </w:rPr>
        <w:t>федеральное государственное автономное образовательное учреждение</w:t>
      </w:r>
    </w:p>
    <w:p w:rsidR="00EA7124" w:rsidRPr="00351741" w:rsidRDefault="00EA7124" w:rsidP="00EA7124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351741">
        <w:rPr>
          <w:rFonts w:ascii="Times New Roman" w:hAnsi="Times New Roman"/>
          <w:sz w:val="24"/>
          <w:szCs w:val="24"/>
        </w:rPr>
        <w:t>высшего образования</w:t>
      </w:r>
    </w:p>
    <w:p w:rsidR="00EA7124" w:rsidRPr="00351741" w:rsidRDefault="00EA7124" w:rsidP="00EA7124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351741">
        <w:rPr>
          <w:rFonts w:ascii="Times New Roman" w:hAnsi="Times New Roman"/>
          <w:b/>
          <w:sz w:val="24"/>
          <w:szCs w:val="24"/>
        </w:rPr>
        <w:t>«НАЦИОНАЛЬНЫЙ ИССЛЕДОВАТЕЛЬСКИЙ</w:t>
      </w:r>
    </w:p>
    <w:p w:rsidR="00EA7124" w:rsidRPr="00351741" w:rsidRDefault="00EA7124" w:rsidP="00EA7124">
      <w:pPr>
        <w:pBdr>
          <w:bottom w:val="single" w:sz="12" w:space="1" w:color="auto"/>
        </w:pBd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351741">
        <w:rPr>
          <w:rFonts w:ascii="Times New Roman" w:hAnsi="Times New Roman"/>
          <w:b/>
          <w:sz w:val="24"/>
          <w:szCs w:val="24"/>
        </w:rPr>
        <w:t>ТОМСКИЙ ПОЛИТЕХНИЧЕСКИЙ УНИВЕРСИТЕТ»</w:t>
      </w:r>
      <w:r w:rsidRPr="00351741">
        <w:rPr>
          <w:rFonts w:ascii="Times New Roman" w:hAnsi="Times New Roman"/>
          <w:noProof/>
          <w:sz w:val="24"/>
          <w:szCs w:val="24"/>
        </w:rPr>
        <w:t xml:space="preserve"> </w:t>
      </w:r>
    </w:p>
    <w:p w:rsidR="00EA7124" w:rsidRPr="00351741" w:rsidRDefault="00EA7124" w:rsidP="00EA7124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EA7124" w:rsidRPr="00203213" w:rsidRDefault="00EA7124" w:rsidP="00EA7124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>Инженерная школа природных ресурсов</w:t>
      </w:r>
    </w:p>
    <w:p w:rsidR="00EA7124" w:rsidRPr="00203213" w:rsidRDefault="00EA7124" w:rsidP="00EA7124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>Направление подготовки Химическая технология</w:t>
      </w:r>
    </w:p>
    <w:p w:rsidR="00EA7124" w:rsidRPr="00203213" w:rsidRDefault="00EA7124" w:rsidP="00EA7124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>Отделение химической инженерии</w:t>
      </w:r>
    </w:p>
    <w:p w:rsidR="00EA7124" w:rsidRPr="00203213" w:rsidRDefault="00EA7124" w:rsidP="00EA7124">
      <w:pPr>
        <w:spacing w:after="0"/>
        <w:ind w:left="142"/>
        <w:jc w:val="center"/>
        <w:rPr>
          <w:rFonts w:ascii="Times New Roman" w:hAnsi="Times New Roman"/>
          <w:sz w:val="24"/>
          <w:szCs w:val="24"/>
        </w:rPr>
      </w:pPr>
    </w:p>
    <w:p w:rsidR="00EA7124" w:rsidRPr="00203213" w:rsidRDefault="00EA7124" w:rsidP="00EA7124">
      <w:pPr>
        <w:spacing w:after="0"/>
        <w:ind w:left="142"/>
        <w:jc w:val="center"/>
        <w:rPr>
          <w:rFonts w:ascii="Times New Roman" w:hAnsi="Times New Roman"/>
          <w:sz w:val="24"/>
          <w:szCs w:val="24"/>
        </w:rPr>
      </w:pPr>
    </w:p>
    <w:p w:rsidR="00EA7124" w:rsidRPr="00203213" w:rsidRDefault="00EA7124" w:rsidP="00EA7124">
      <w:pPr>
        <w:spacing w:after="0"/>
        <w:ind w:left="142"/>
        <w:jc w:val="center"/>
        <w:rPr>
          <w:rFonts w:ascii="Times New Roman" w:hAnsi="Times New Roman"/>
          <w:sz w:val="24"/>
          <w:szCs w:val="24"/>
        </w:rPr>
      </w:pPr>
    </w:p>
    <w:p w:rsidR="00EA7124" w:rsidRPr="00203213" w:rsidRDefault="00EA7124" w:rsidP="00EA7124">
      <w:pPr>
        <w:spacing w:after="0"/>
        <w:ind w:left="142"/>
        <w:jc w:val="center"/>
        <w:rPr>
          <w:rFonts w:ascii="Times New Roman" w:hAnsi="Times New Roman"/>
          <w:sz w:val="24"/>
          <w:szCs w:val="24"/>
        </w:rPr>
      </w:pPr>
    </w:p>
    <w:p w:rsidR="00EA7124" w:rsidRPr="00203213" w:rsidRDefault="00EA7124" w:rsidP="00EA7124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p w:rsidR="00EA7124" w:rsidRPr="00203213" w:rsidRDefault="00EA7124" w:rsidP="00EA7124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p w:rsidR="00EA7124" w:rsidRPr="00A22444" w:rsidRDefault="00EA7124" w:rsidP="00EA7124">
      <w:pPr>
        <w:spacing w:after="0"/>
        <w:jc w:val="center"/>
        <w:rPr>
          <w:rFonts w:ascii="Times New Roman" w:hAnsi="Times New Roman"/>
          <w:b/>
          <w:bCs/>
          <w:sz w:val="28"/>
          <w:szCs w:val="24"/>
        </w:rPr>
      </w:pPr>
      <w:r>
        <w:rPr>
          <w:rFonts w:ascii="Times New Roman" w:hAnsi="Times New Roman"/>
          <w:b/>
          <w:bCs/>
          <w:sz w:val="28"/>
          <w:szCs w:val="24"/>
        </w:rPr>
        <w:t xml:space="preserve">Индивидуальное домашнее задание </w:t>
      </w:r>
      <w:r w:rsidRPr="00A22444">
        <w:rPr>
          <w:rFonts w:ascii="Times New Roman" w:hAnsi="Times New Roman"/>
          <w:b/>
          <w:bCs/>
          <w:sz w:val="28"/>
          <w:szCs w:val="24"/>
        </w:rPr>
        <w:t xml:space="preserve">«Приближенные методы решения </w:t>
      </w:r>
    </w:p>
    <w:p w:rsidR="00EA7124" w:rsidRDefault="00EA7124" w:rsidP="00EA7124">
      <w:pPr>
        <w:spacing w:after="0"/>
        <w:jc w:val="center"/>
        <w:rPr>
          <w:rFonts w:ascii="Times New Roman" w:hAnsi="Times New Roman"/>
          <w:b/>
          <w:bCs/>
          <w:sz w:val="28"/>
          <w:szCs w:val="24"/>
        </w:rPr>
      </w:pPr>
      <w:r w:rsidRPr="00A22444">
        <w:rPr>
          <w:rFonts w:ascii="Times New Roman" w:hAnsi="Times New Roman"/>
          <w:b/>
          <w:bCs/>
          <w:sz w:val="28"/>
          <w:szCs w:val="24"/>
        </w:rPr>
        <w:t>систем дифференциальных уравнений на примере кинетики химических реакций»</w:t>
      </w:r>
    </w:p>
    <w:p w:rsidR="00EA7124" w:rsidRPr="00203213" w:rsidRDefault="00EA7124" w:rsidP="00EA7124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bCs/>
          <w:sz w:val="28"/>
          <w:szCs w:val="24"/>
        </w:rPr>
        <w:t>2</w:t>
      </w:r>
      <w:r>
        <w:rPr>
          <w:rFonts w:ascii="Times New Roman" w:hAnsi="Times New Roman"/>
          <w:b/>
          <w:bCs/>
          <w:sz w:val="28"/>
          <w:szCs w:val="24"/>
        </w:rPr>
        <w:t xml:space="preserve"> вариант</w:t>
      </w:r>
    </w:p>
    <w:p w:rsidR="00EA7124" w:rsidRPr="00203213" w:rsidRDefault="00EA7124" w:rsidP="00EA7124">
      <w:pPr>
        <w:spacing w:after="0"/>
        <w:ind w:firstLine="3"/>
        <w:jc w:val="center"/>
        <w:rPr>
          <w:rFonts w:ascii="Times New Roman" w:hAnsi="Times New Roman"/>
          <w:sz w:val="24"/>
          <w:szCs w:val="24"/>
        </w:rPr>
      </w:pPr>
    </w:p>
    <w:p w:rsidR="00EA7124" w:rsidRPr="00203213" w:rsidRDefault="00EA7124" w:rsidP="00EA7124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EA7124" w:rsidRPr="00203213" w:rsidRDefault="00EA7124" w:rsidP="00EA7124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EA7124" w:rsidRPr="00203213" w:rsidRDefault="00EA7124" w:rsidP="00EA7124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EA7124" w:rsidRPr="00203213" w:rsidRDefault="00EA7124" w:rsidP="00EA7124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EA7124" w:rsidRPr="00986FF6" w:rsidRDefault="00EA7124" w:rsidP="00EA7124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 xml:space="preserve">Выполнил студент гр. </w:t>
      </w:r>
      <w:r w:rsidRPr="007A2844">
        <w:rPr>
          <w:rFonts w:ascii="Times New Roman" w:hAnsi="Times New Roman"/>
          <w:sz w:val="24"/>
          <w:szCs w:val="24"/>
          <w:u w:val="single"/>
        </w:rPr>
        <w:tab/>
      </w:r>
      <w:r>
        <w:rPr>
          <w:rFonts w:ascii="Times New Roman" w:hAnsi="Times New Roman"/>
          <w:sz w:val="24"/>
          <w:szCs w:val="24"/>
          <w:u w:val="single"/>
        </w:rPr>
        <w:t>2Д93</w:t>
      </w:r>
      <w:r w:rsidRPr="007A2844">
        <w:rPr>
          <w:rFonts w:ascii="Times New Roman" w:hAnsi="Times New Roman"/>
          <w:sz w:val="24"/>
          <w:szCs w:val="24"/>
          <w:u w:val="single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  <w:u w:val="single"/>
        </w:rPr>
        <w:tab/>
      </w:r>
      <w:r w:rsidRPr="00203213">
        <w:rPr>
          <w:rFonts w:ascii="Times New Roman" w:hAnsi="Times New Roman"/>
          <w:sz w:val="24"/>
          <w:szCs w:val="24"/>
          <w:u w:val="single"/>
        </w:rPr>
        <w:tab/>
      </w:r>
      <w:r w:rsidRPr="00203213">
        <w:rPr>
          <w:rFonts w:ascii="Times New Roman" w:hAnsi="Times New Roman"/>
          <w:sz w:val="24"/>
          <w:szCs w:val="24"/>
          <w:u w:val="single"/>
        </w:rPr>
        <w:tab/>
      </w:r>
      <w:r w:rsidRPr="00203213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И.А. Самсонов</w:t>
      </w:r>
    </w:p>
    <w:p w:rsidR="00EA7124" w:rsidRPr="00203213" w:rsidRDefault="00EA7124" w:rsidP="00EA7124">
      <w:pPr>
        <w:spacing w:after="0" w:line="240" w:lineRule="auto"/>
        <w:ind w:left="2410"/>
        <w:jc w:val="both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>(Подпись)</w:t>
      </w:r>
      <w:r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ab/>
        <w:t xml:space="preserve">         </w:t>
      </w:r>
    </w:p>
    <w:p w:rsidR="00EA7124" w:rsidRPr="00203213" w:rsidRDefault="00EA7124" w:rsidP="00EA7124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EA7124" w:rsidRPr="00203213" w:rsidRDefault="00EA7124" w:rsidP="00EA7124">
      <w:pPr>
        <w:spacing w:after="0" w:line="240" w:lineRule="auto"/>
        <w:ind w:left="4962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1</w:t>
      </w:r>
      <w:r>
        <w:rPr>
          <w:rFonts w:ascii="Times New Roman" w:hAnsi="Times New Roman"/>
          <w:sz w:val="24"/>
          <w:szCs w:val="24"/>
        </w:rPr>
        <w:t>.0</w:t>
      </w:r>
      <w:r>
        <w:rPr>
          <w:rFonts w:ascii="Times New Roman" w:hAnsi="Times New Roman"/>
          <w:sz w:val="24"/>
          <w:szCs w:val="24"/>
        </w:rPr>
        <w:t>6</w:t>
      </w:r>
      <w:r>
        <w:rPr>
          <w:rFonts w:ascii="Times New Roman" w:hAnsi="Times New Roman"/>
          <w:sz w:val="24"/>
          <w:szCs w:val="24"/>
        </w:rPr>
        <w:t>.</w:t>
      </w:r>
      <w:r w:rsidRPr="00203213">
        <w:rPr>
          <w:rFonts w:ascii="Times New Roman" w:hAnsi="Times New Roman"/>
          <w:sz w:val="24"/>
          <w:szCs w:val="24"/>
        </w:rPr>
        <w:t xml:space="preserve"> 20</w:t>
      </w:r>
      <w:r>
        <w:rPr>
          <w:rFonts w:ascii="Times New Roman" w:hAnsi="Times New Roman"/>
          <w:sz w:val="24"/>
          <w:szCs w:val="24"/>
        </w:rPr>
        <w:t xml:space="preserve">20 </w:t>
      </w:r>
      <w:r w:rsidRPr="00203213">
        <w:rPr>
          <w:rFonts w:ascii="Times New Roman" w:hAnsi="Times New Roman"/>
          <w:sz w:val="24"/>
          <w:szCs w:val="24"/>
        </w:rPr>
        <w:t>г.</w:t>
      </w:r>
    </w:p>
    <w:p w:rsidR="00EA7124" w:rsidRPr="00203213" w:rsidRDefault="00EA7124" w:rsidP="00EA7124">
      <w:pPr>
        <w:spacing w:after="0" w:line="240" w:lineRule="auto"/>
        <w:ind w:left="6804" w:firstLine="3"/>
        <w:jc w:val="both"/>
        <w:rPr>
          <w:rFonts w:ascii="Times New Roman" w:hAnsi="Times New Roman"/>
          <w:sz w:val="24"/>
          <w:szCs w:val="24"/>
        </w:rPr>
      </w:pPr>
    </w:p>
    <w:p w:rsidR="00EA7124" w:rsidRPr="00203213" w:rsidRDefault="00EA7124" w:rsidP="00EA7124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>Отчет принят:</w:t>
      </w:r>
    </w:p>
    <w:p w:rsidR="00EA7124" w:rsidRPr="00203213" w:rsidRDefault="00EA7124" w:rsidP="00EA7124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EA7124" w:rsidRPr="00203213" w:rsidRDefault="00EA7124" w:rsidP="00EA7124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>Преподаватель</w:t>
      </w:r>
    </w:p>
    <w:p w:rsidR="00EA7124" w:rsidRPr="00203213" w:rsidRDefault="00EA7124" w:rsidP="00EA7124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доцент</w:t>
      </w:r>
      <w:r w:rsidRPr="00203213">
        <w:rPr>
          <w:rFonts w:ascii="Times New Roman" w:hAnsi="Times New Roman"/>
          <w:sz w:val="24"/>
          <w:szCs w:val="24"/>
        </w:rPr>
        <w:t xml:space="preserve"> ОХИ ИШПР</w:t>
      </w:r>
      <w:r>
        <w:rPr>
          <w:rFonts w:ascii="Times New Roman" w:hAnsi="Times New Roman"/>
          <w:sz w:val="24"/>
          <w:szCs w:val="24"/>
        </w:rPr>
        <w:t>, к.т.н.</w:t>
      </w:r>
      <w:r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  <w:u w:val="single"/>
        </w:rPr>
        <w:tab/>
      </w:r>
      <w:r w:rsidRPr="00203213">
        <w:rPr>
          <w:rFonts w:ascii="Times New Roman" w:hAnsi="Times New Roman"/>
          <w:sz w:val="24"/>
          <w:szCs w:val="24"/>
          <w:u w:val="single"/>
        </w:rPr>
        <w:tab/>
      </w:r>
      <w:r w:rsidRPr="00203213">
        <w:rPr>
          <w:rFonts w:ascii="Times New Roman" w:hAnsi="Times New Roman"/>
          <w:sz w:val="24"/>
          <w:szCs w:val="24"/>
          <w:u w:val="single"/>
        </w:rPr>
        <w:tab/>
      </w:r>
      <w:r w:rsidRPr="00203213">
        <w:rPr>
          <w:rFonts w:ascii="Times New Roman" w:hAnsi="Times New Roman"/>
          <w:sz w:val="24"/>
          <w:szCs w:val="24"/>
          <w:u w:val="single"/>
        </w:rPr>
        <w:tab/>
      </w:r>
      <w:r w:rsidRPr="00203213">
        <w:rPr>
          <w:rFonts w:ascii="Times New Roman" w:hAnsi="Times New Roman"/>
          <w:sz w:val="24"/>
          <w:szCs w:val="24"/>
        </w:rPr>
        <w:tab/>
        <w:t xml:space="preserve">В.А. </w:t>
      </w:r>
      <w:proofErr w:type="spellStart"/>
      <w:r w:rsidRPr="00203213">
        <w:rPr>
          <w:rFonts w:ascii="Times New Roman" w:hAnsi="Times New Roman"/>
          <w:sz w:val="24"/>
          <w:szCs w:val="24"/>
        </w:rPr>
        <w:t>Чузлов</w:t>
      </w:r>
      <w:proofErr w:type="spellEnd"/>
      <w:r w:rsidRPr="00203213">
        <w:rPr>
          <w:rFonts w:ascii="Times New Roman" w:hAnsi="Times New Roman"/>
          <w:sz w:val="24"/>
          <w:szCs w:val="24"/>
        </w:rPr>
        <w:t xml:space="preserve"> </w:t>
      </w:r>
    </w:p>
    <w:p w:rsidR="00EA7124" w:rsidRPr="00203213" w:rsidRDefault="00EA7124" w:rsidP="00EA7124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ab/>
        <w:t xml:space="preserve">       </w:t>
      </w:r>
      <w:r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ab/>
        <w:t>(Подпись)</w:t>
      </w:r>
      <w:r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ab/>
      </w:r>
    </w:p>
    <w:p w:rsidR="00EA7124" w:rsidRPr="00203213" w:rsidRDefault="00EA7124" w:rsidP="00EA7124">
      <w:pPr>
        <w:spacing w:after="0" w:line="240" w:lineRule="auto"/>
        <w:ind w:firstLine="425"/>
        <w:jc w:val="both"/>
        <w:rPr>
          <w:rFonts w:ascii="Times New Roman" w:hAnsi="Times New Roman"/>
          <w:sz w:val="24"/>
          <w:szCs w:val="24"/>
        </w:rPr>
      </w:pPr>
    </w:p>
    <w:p w:rsidR="00EA7124" w:rsidRPr="00203213" w:rsidRDefault="00EA7124" w:rsidP="00EA7124">
      <w:pPr>
        <w:spacing w:after="0" w:line="240" w:lineRule="auto"/>
        <w:ind w:left="1134" w:firstLine="282"/>
        <w:jc w:val="right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>_____</w:t>
      </w:r>
      <w:r w:rsidRPr="00203213">
        <w:rPr>
          <w:rFonts w:ascii="Times New Roman" w:hAnsi="Times New Roman"/>
          <w:sz w:val="24"/>
          <w:szCs w:val="24"/>
        </w:rPr>
        <w:tab/>
        <w:t>_____________ 20</w:t>
      </w:r>
      <w:r>
        <w:rPr>
          <w:rFonts w:ascii="Times New Roman" w:hAnsi="Times New Roman"/>
          <w:sz w:val="24"/>
          <w:szCs w:val="24"/>
        </w:rPr>
        <w:t xml:space="preserve">20 </w:t>
      </w:r>
      <w:r w:rsidRPr="00203213">
        <w:rPr>
          <w:rFonts w:ascii="Times New Roman" w:hAnsi="Times New Roman"/>
          <w:sz w:val="24"/>
          <w:szCs w:val="24"/>
        </w:rPr>
        <w:t>г.</w:t>
      </w:r>
    </w:p>
    <w:p w:rsidR="00EA7124" w:rsidRPr="00203213" w:rsidRDefault="00EA7124" w:rsidP="00EA7124">
      <w:pPr>
        <w:spacing w:after="0" w:line="240" w:lineRule="auto"/>
        <w:ind w:left="1276"/>
        <w:jc w:val="right"/>
        <w:rPr>
          <w:rFonts w:ascii="Times New Roman" w:hAnsi="Times New Roman"/>
          <w:sz w:val="24"/>
          <w:szCs w:val="24"/>
        </w:rPr>
      </w:pPr>
    </w:p>
    <w:p w:rsidR="00EA7124" w:rsidRPr="00203213" w:rsidRDefault="00EA7124" w:rsidP="00EA7124">
      <w:pPr>
        <w:spacing w:after="0"/>
        <w:ind w:firstLine="426"/>
        <w:jc w:val="center"/>
        <w:rPr>
          <w:rFonts w:ascii="Times New Roman" w:hAnsi="Times New Roman"/>
          <w:sz w:val="24"/>
          <w:szCs w:val="24"/>
        </w:rPr>
      </w:pPr>
    </w:p>
    <w:p w:rsidR="00EA7124" w:rsidRDefault="00EA7124" w:rsidP="00EA7124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EA7124" w:rsidRDefault="00EA7124" w:rsidP="00EA7124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EA7124" w:rsidRDefault="00EA7124" w:rsidP="00EA7124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EA7124" w:rsidRDefault="00EA7124" w:rsidP="00EA7124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EA7124" w:rsidRDefault="00EA7124" w:rsidP="00EA7124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EA7124" w:rsidRDefault="00EA7124" w:rsidP="00EA7124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EA7124" w:rsidRPr="00203213" w:rsidRDefault="00EA7124" w:rsidP="00EA7124">
      <w:pPr>
        <w:spacing w:after="0"/>
        <w:rPr>
          <w:rFonts w:ascii="Times New Roman" w:hAnsi="Times New Roman"/>
          <w:sz w:val="24"/>
          <w:szCs w:val="24"/>
        </w:rPr>
      </w:pPr>
    </w:p>
    <w:p w:rsidR="00EA7124" w:rsidRPr="00203213" w:rsidRDefault="00EA7124" w:rsidP="00EA7124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EA7124" w:rsidRPr="00203213" w:rsidRDefault="00EA7124" w:rsidP="00EA7124">
      <w:pPr>
        <w:spacing w:after="0"/>
        <w:jc w:val="center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 xml:space="preserve">Томск 2020 г. </w:t>
      </w:r>
    </w:p>
    <w:p w:rsidR="00EA7124" w:rsidRDefault="00EA7124" w:rsidP="00EA7124">
      <w:pPr>
        <w:spacing w:after="0" w:line="360" w:lineRule="auto"/>
        <w:ind w:firstLine="567"/>
        <w:jc w:val="both"/>
        <w:rPr>
          <w:rFonts w:ascii="Times New Roman" w:hAnsi="Times New Roman"/>
          <w:b/>
          <w:sz w:val="28"/>
          <w:szCs w:val="28"/>
        </w:rPr>
      </w:pPr>
      <w:r w:rsidRPr="00203213">
        <w:rPr>
          <w:rFonts w:ascii="Times New Roman" w:hAnsi="Times New Roman"/>
          <w:sz w:val="24"/>
          <w:szCs w:val="24"/>
        </w:rPr>
        <w:br w:type="page"/>
      </w:r>
      <w:r w:rsidRPr="0065534C">
        <w:rPr>
          <w:rFonts w:ascii="Times New Roman" w:hAnsi="Times New Roman"/>
          <w:b/>
          <w:sz w:val="28"/>
          <w:szCs w:val="28"/>
        </w:rPr>
        <w:lastRenderedPageBreak/>
        <w:t>Задание</w:t>
      </w:r>
      <w:r>
        <w:rPr>
          <w:rFonts w:ascii="Times New Roman" w:hAnsi="Times New Roman"/>
          <w:b/>
          <w:sz w:val="28"/>
          <w:szCs w:val="28"/>
        </w:rPr>
        <w:t xml:space="preserve"> </w:t>
      </w:r>
    </w:p>
    <w:p w:rsidR="00EA7124" w:rsidRPr="00A22444" w:rsidRDefault="00EA7124" w:rsidP="00EA7124">
      <w:pPr>
        <w:numPr>
          <w:ilvl w:val="0"/>
          <w:numId w:val="1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A22444">
        <w:rPr>
          <w:rFonts w:ascii="Times New Roman" w:hAnsi="Times New Roman"/>
          <w:sz w:val="28"/>
          <w:szCs w:val="28"/>
        </w:rPr>
        <w:t>По механизму химической реакции и уравнениям материального баланса вычислить изменение концентраций химических веществ с использованием алгоритмов методов Эйлера и Рунге-Кутта.</w:t>
      </w:r>
    </w:p>
    <w:tbl>
      <w:tblPr>
        <w:tblStyle w:val="a3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78"/>
        <w:gridCol w:w="4793"/>
      </w:tblGrid>
      <w:tr w:rsidR="00EA7124" w:rsidRPr="00A22444" w:rsidTr="000A6CB1">
        <w:tc>
          <w:tcPr>
            <w:tcW w:w="4814" w:type="dxa"/>
            <w:vAlign w:val="center"/>
            <w:hideMark/>
          </w:tcPr>
          <w:p w:rsidR="00EA7124" w:rsidRPr="00A22444" w:rsidRDefault="00EA7124" w:rsidP="000A6CB1">
            <w:pPr>
              <w:spacing w:after="10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position w:val="-22"/>
                <w:sz w:val="24"/>
                <w:szCs w:val="24"/>
              </w:rPr>
              <w:object w:dxaOrig="2490" w:dyaOrig="81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4.5pt;height:40.5pt" o:ole="">
                  <v:imagedata r:id="rId7" o:title=""/>
                </v:shape>
                <o:OLEObject Type="Embed" ProgID="Equation.DSMT4" ShapeID="_x0000_i1025" DrawAspect="Content" ObjectID="_1653403295" r:id="rId8"/>
              </w:object>
            </w:r>
          </w:p>
        </w:tc>
        <w:tc>
          <w:tcPr>
            <w:tcW w:w="4814" w:type="dxa"/>
            <w:vAlign w:val="center"/>
            <w:hideMark/>
          </w:tcPr>
          <w:p w:rsidR="00EA7124" w:rsidRPr="00A22444" w:rsidRDefault="00EA7124" w:rsidP="000A6CB1">
            <w:pPr>
              <w:spacing w:after="10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position w:val="-94"/>
                <w:sz w:val="24"/>
                <w:szCs w:val="24"/>
              </w:rPr>
              <w:object w:dxaOrig="3360" w:dyaOrig="1995">
                <v:shape id="_x0000_i1026" type="#_x0000_t75" style="width:168pt;height:99.75pt" o:ole="">
                  <v:imagedata r:id="rId9" o:title=""/>
                </v:shape>
                <o:OLEObject Type="Embed" ProgID="Equation.DSMT4" ShapeID="_x0000_i1026" DrawAspect="Content" ObjectID="_1653403296" r:id="rId10"/>
              </w:object>
            </w:r>
          </w:p>
        </w:tc>
      </w:tr>
    </w:tbl>
    <w:p w:rsidR="00EA7124" w:rsidRPr="00A22444" w:rsidRDefault="00EA7124" w:rsidP="00EA7124">
      <w:pPr>
        <w:spacing w:after="100"/>
        <w:rPr>
          <w:rFonts w:ascii="Times New Roman" w:hAnsi="Times New Roman"/>
          <w:sz w:val="28"/>
          <w:szCs w:val="28"/>
        </w:rPr>
      </w:pPr>
    </w:p>
    <w:p w:rsidR="00EA7124" w:rsidRPr="00A22444" w:rsidRDefault="00EA7124" w:rsidP="00EA7124">
      <w:pPr>
        <w:rPr>
          <w:rFonts w:ascii="Times New Roman" w:hAnsi="Times New Roman"/>
          <w:sz w:val="28"/>
          <w:szCs w:val="28"/>
        </w:rPr>
      </w:pPr>
      <w:r w:rsidRPr="00A22444">
        <w:rPr>
          <w:rFonts w:ascii="Times New Roman" w:hAnsi="Times New Roman"/>
          <w:sz w:val="28"/>
          <w:szCs w:val="28"/>
        </w:rPr>
        <w:t xml:space="preserve">при </w:t>
      </w:r>
      <w:r w:rsidRPr="00A22444">
        <w:rPr>
          <w:rFonts w:ascii="Times New Roman" w:hAnsi="Times New Roman"/>
          <w:sz w:val="28"/>
          <w:szCs w:val="28"/>
          <w:lang w:val="en-US"/>
        </w:rPr>
        <w:t>t</w:t>
      </w:r>
      <w:r w:rsidRPr="00A22444">
        <w:rPr>
          <w:rFonts w:ascii="Times New Roman" w:hAnsi="Times New Roman"/>
          <w:sz w:val="28"/>
          <w:szCs w:val="28"/>
        </w:rPr>
        <w:t>=0 С</w:t>
      </w:r>
      <w:r w:rsidRPr="00A22444">
        <w:rPr>
          <w:rFonts w:ascii="Times New Roman" w:hAnsi="Times New Roman"/>
          <w:sz w:val="28"/>
          <w:szCs w:val="28"/>
          <w:vertAlign w:val="subscript"/>
        </w:rPr>
        <w:t>А</w:t>
      </w:r>
      <w:r>
        <w:rPr>
          <w:rFonts w:ascii="Times New Roman" w:hAnsi="Times New Roman"/>
          <w:sz w:val="28"/>
          <w:szCs w:val="28"/>
        </w:rPr>
        <w:t>(0)=0,64</w:t>
      </w:r>
      <w:r w:rsidRPr="00A22444">
        <w:rPr>
          <w:rFonts w:ascii="Times New Roman" w:hAnsi="Times New Roman"/>
          <w:sz w:val="28"/>
          <w:szCs w:val="28"/>
        </w:rPr>
        <w:t xml:space="preserve"> моль/л;  </w:t>
      </w:r>
      <w:proofErr w:type="gramStart"/>
      <w:r w:rsidRPr="00A22444">
        <w:rPr>
          <w:rFonts w:ascii="Times New Roman" w:hAnsi="Times New Roman"/>
          <w:sz w:val="28"/>
          <w:szCs w:val="28"/>
        </w:rPr>
        <w:t>С</w:t>
      </w:r>
      <w:r w:rsidRPr="00A22444">
        <w:rPr>
          <w:rFonts w:ascii="Times New Roman" w:hAnsi="Times New Roman"/>
          <w:sz w:val="28"/>
          <w:szCs w:val="28"/>
          <w:vertAlign w:val="subscript"/>
        </w:rPr>
        <w:t>В</w:t>
      </w:r>
      <w:proofErr w:type="gramEnd"/>
      <w:r>
        <w:rPr>
          <w:rFonts w:ascii="Times New Roman" w:hAnsi="Times New Roman"/>
          <w:sz w:val="28"/>
          <w:szCs w:val="28"/>
        </w:rPr>
        <w:t>(0)=0,8</w:t>
      </w:r>
      <w:r w:rsidRPr="00A22444">
        <w:rPr>
          <w:rFonts w:ascii="Times New Roman" w:hAnsi="Times New Roman"/>
          <w:sz w:val="28"/>
          <w:szCs w:val="28"/>
        </w:rPr>
        <w:t xml:space="preserve"> моль/л; С</w:t>
      </w:r>
      <w:r w:rsidRPr="00A22444">
        <w:rPr>
          <w:rFonts w:ascii="Times New Roman" w:hAnsi="Times New Roman"/>
          <w:sz w:val="28"/>
          <w:szCs w:val="28"/>
          <w:vertAlign w:val="subscript"/>
        </w:rPr>
        <w:t>С</w:t>
      </w:r>
      <w:r>
        <w:rPr>
          <w:rFonts w:ascii="Times New Roman" w:hAnsi="Times New Roman"/>
          <w:sz w:val="28"/>
          <w:szCs w:val="28"/>
        </w:rPr>
        <w:t>(0)=0,5</w:t>
      </w:r>
      <w:r w:rsidRPr="00A22444">
        <w:rPr>
          <w:rFonts w:ascii="Times New Roman" w:hAnsi="Times New Roman"/>
          <w:sz w:val="28"/>
          <w:szCs w:val="28"/>
        </w:rPr>
        <w:t xml:space="preserve"> моль/л;  </w:t>
      </w:r>
    </w:p>
    <w:p w:rsidR="00EA7124" w:rsidRPr="00A22444" w:rsidRDefault="00EA7124" w:rsidP="00EA7124">
      <w:pPr>
        <w:rPr>
          <w:rFonts w:ascii="Times New Roman" w:hAnsi="Times New Roman"/>
          <w:sz w:val="28"/>
          <w:szCs w:val="28"/>
        </w:rPr>
      </w:pPr>
      <w:r w:rsidRPr="00A22444">
        <w:rPr>
          <w:rFonts w:ascii="Times New Roman" w:hAnsi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/>
          <w:i/>
          <w:sz w:val="28"/>
          <w:szCs w:val="28"/>
        </w:rPr>
        <w:t xml:space="preserve"> = [0</w:t>
      </w:r>
      <w:proofErr w:type="gramStart"/>
      <w:r>
        <w:rPr>
          <w:rFonts w:ascii="Times New Roman" w:hAnsi="Times New Roman"/>
          <w:i/>
          <w:sz w:val="28"/>
          <w:szCs w:val="28"/>
        </w:rPr>
        <w:t>;1</w:t>
      </w:r>
      <w:proofErr w:type="gramEnd"/>
      <w:r w:rsidRPr="00A22444">
        <w:rPr>
          <w:rFonts w:ascii="Times New Roman" w:hAnsi="Times New Roman"/>
          <w:i/>
          <w:sz w:val="28"/>
          <w:szCs w:val="28"/>
        </w:rPr>
        <w:t>]</w:t>
      </w:r>
      <w:r w:rsidRPr="00A22444">
        <w:rPr>
          <w:rFonts w:ascii="Times New Roman" w:hAnsi="Times New Roman"/>
          <w:sz w:val="28"/>
          <w:szCs w:val="28"/>
        </w:rPr>
        <w:t xml:space="preserve"> с шагом </w:t>
      </w:r>
      <w:r w:rsidRPr="00A22444">
        <w:rPr>
          <w:rFonts w:ascii="Times New Roman" w:hAnsi="Times New Roman"/>
          <w:i/>
          <w:sz w:val="28"/>
          <w:szCs w:val="28"/>
          <w:lang w:val="en-US"/>
        </w:rPr>
        <w:t>h</w:t>
      </w:r>
      <w:r w:rsidRPr="00A22444">
        <w:rPr>
          <w:rFonts w:ascii="Times New Roman" w:hAnsi="Times New Roman"/>
          <w:i/>
          <w:sz w:val="28"/>
          <w:szCs w:val="28"/>
        </w:rPr>
        <w:t xml:space="preserve"> = </w:t>
      </w:r>
      <w:r>
        <w:rPr>
          <w:rFonts w:ascii="Times New Roman" w:hAnsi="Times New Roman"/>
          <w:i/>
          <w:sz w:val="28"/>
          <w:szCs w:val="28"/>
        </w:rPr>
        <w:t>0.</w:t>
      </w:r>
      <w:r w:rsidRPr="00A22444">
        <w:rPr>
          <w:rFonts w:ascii="Times New Roman" w:hAnsi="Times New Roman"/>
          <w:i/>
          <w:sz w:val="28"/>
          <w:szCs w:val="28"/>
        </w:rPr>
        <w:t>1</w:t>
      </w:r>
      <w:r w:rsidRPr="00A22444">
        <w:rPr>
          <w:rFonts w:ascii="Times New Roman" w:hAnsi="Times New Roman"/>
          <w:sz w:val="28"/>
          <w:szCs w:val="28"/>
        </w:rPr>
        <w:t xml:space="preserve">; </w:t>
      </w:r>
      <w:r w:rsidRPr="00A22444">
        <w:rPr>
          <w:rFonts w:ascii="Times New Roman" w:hAnsi="Times New Roman"/>
          <w:i/>
          <w:sz w:val="28"/>
          <w:szCs w:val="28"/>
          <w:lang w:val="en-US"/>
        </w:rPr>
        <w:t>k</w:t>
      </w:r>
      <w:r w:rsidRPr="00A22444">
        <w:rPr>
          <w:rFonts w:ascii="Times New Roman" w:hAnsi="Times New Roman"/>
          <w:i/>
          <w:sz w:val="28"/>
          <w:szCs w:val="28"/>
          <w:vertAlign w:val="subscript"/>
        </w:rPr>
        <w:t>1</w:t>
      </w:r>
      <w:r>
        <w:rPr>
          <w:rFonts w:ascii="Times New Roman" w:hAnsi="Times New Roman"/>
          <w:i/>
          <w:sz w:val="28"/>
          <w:szCs w:val="28"/>
        </w:rPr>
        <w:t>=0.45</w:t>
      </w:r>
      <w:r w:rsidRPr="00A22444">
        <w:rPr>
          <w:rFonts w:ascii="Times New Roman" w:hAnsi="Times New Roman"/>
          <w:sz w:val="28"/>
          <w:szCs w:val="28"/>
        </w:rPr>
        <w:t xml:space="preserve"> </w:t>
      </w:r>
      <w:r w:rsidRPr="00A22444">
        <w:rPr>
          <w:rFonts w:ascii="Times New Roman" w:hAnsi="Times New Roman"/>
          <w:i/>
          <w:sz w:val="28"/>
          <w:szCs w:val="28"/>
          <w:lang w:val="en-US"/>
        </w:rPr>
        <w:t>k</w:t>
      </w:r>
      <w:r w:rsidRPr="00A22444">
        <w:rPr>
          <w:rFonts w:ascii="Times New Roman" w:hAnsi="Times New Roman"/>
          <w:i/>
          <w:sz w:val="28"/>
          <w:szCs w:val="28"/>
          <w:vertAlign w:val="subscript"/>
        </w:rPr>
        <w:t>2</w:t>
      </w:r>
      <w:r>
        <w:rPr>
          <w:rFonts w:ascii="Times New Roman" w:hAnsi="Times New Roman"/>
          <w:i/>
          <w:sz w:val="28"/>
          <w:szCs w:val="28"/>
        </w:rPr>
        <w:t>=0.15</w:t>
      </w:r>
    </w:p>
    <w:p w:rsidR="00EA7124" w:rsidRDefault="00EA7124" w:rsidP="00EA7124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остроить</w:t>
      </w:r>
      <w:r w:rsidRPr="00A22444">
        <w:rPr>
          <w:rFonts w:ascii="Times New Roman" w:hAnsi="Times New Roman"/>
          <w:sz w:val="28"/>
          <w:szCs w:val="28"/>
        </w:rPr>
        <w:t xml:space="preserve"> график изменения расчетной концентрации каждого вещества во времени.</w:t>
      </w:r>
    </w:p>
    <w:p w:rsidR="00EA7124" w:rsidRDefault="00EA7124" w:rsidP="00EA7124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:rsidR="00EA7124" w:rsidRPr="00671796" w:rsidRDefault="00EA7124" w:rsidP="00EA7124">
      <w:pPr>
        <w:spacing w:after="0" w:line="360" w:lineRule="auto"/>
        <w:ind w:firstLine="567"/>
        <w:jc w:val="both"/>
        <w:rPr>
          <w:rFonts w:ascii="Times New Roman" w:hAnsi="Times New Roman"/>
          <w:b/>
          <w:sz w:val="28"/>
          <w:szCs w:val="28"/>
        </w:rPr>
      </w:pPr>
      <w:r w:rsidRPr="001B3B0E">
        <w:rPr>
          <w:rFonts w:ascii="Times New Roman" w:hAnsi="Times New Roman"/>
          <w:b/>
          <w:sz w:val="28"/>
          <w:szCs w:val="28"/>
        </w:rPr>
        <w:lastRenderedPageBreak/>
        <w:t>Программная</w:t>
      </w:r>
      <w:r w:rsidRPr="00671796">
        <w:rPr>
          <w:rFonts w:ascii="Times New Roman" w:hAnsi="Times New Roman"/>
          <w:b/>
          <w:sz w:val="28"/>
          <w:szCs w:val="28"/>
        </w:rPr>
        <w:t xml:space="preserve"> </w:t>
      </w:r>
      <w:r w:rsidRPr="001B3B0E">
        <w:rPr>
          <w:rFonts w:ascii="Times New Roman" w:hAnsi="Times New Roman"/>
          <w:b/>
          <w:sz w:val="28"/>
          <w:szCs w:val="28"/>
        </w:rPr>
        <w:t>реализация</w:t>
      </w:r>
      <w:r>
        <w:rPr>
          <w:rFonts w:ascii="Times New Roman" w:hAnsi="Times New Roman"/>
          <w:b/>
          <w:sz w:val="28"/>
          <w:szCs w:val="28"/>
        </w:rPr>
        <w:t>, метод Эйлера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proofErr w:type="gramStart"/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program</w:t>
      </w:r>
      <w:proofErr w:type="gramEnd"/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eyler</w:t>
      </w:r>
      <w:proofErr w:type="spell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;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</w:pPr>
      <w:proofErr w:type="gramStart"/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type</w:t>
      </w:r>
      <w:proofErr w:type="gramEnd"/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gram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matrix</w:t>
      </w:r>
      <w:proofErr w:type="gram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= </w:t>
      </w:r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array of array of </w:t>
      </w:r>
      <w:r w:rsidRPr="00EA7124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real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;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  <w:proofErr w:type="spellStart"/>
      <w:proofErr w:type="gram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arr</w:t>
      </w:r>
      <w:proofErr w:type="spellEnd"/>
      <w:proofErr w:type="gram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= </w:t>
      </w:r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array of </w:t>
      </w:r>
      <w:r w:rsidRPr="00EA7124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real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;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</w:pPr>
      <w:proofErr w:type="spellStart"/>
      <w:proofErr w:type="gramStart"/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const</w:t>
      </w:r>
      <w:proofErr w:type="spellEnd"/>
      <w:proofErr w:type="gramEnd"/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spell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comp_count</w:t>
      </w:r>
      <w:proofErr w:type="spell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= </w:t>
      </w:r>
      <w:r w:rsidRPr="00EA7124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3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;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k</w:t>
      </w:r>
      <w:proofErr w:type="gram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: </w:t>
      </w:r>
      <w:proofErr w:type="spell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arr</w:t>
      </w:r>
      <w:proofErr w:type="spell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= (</w:t>
      </w:r>
      <w:r w:rsidRPr="00EA7124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0.45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, </w:t>
      </w:r>
      <w:r w:rsidRPr="00EA7124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0.15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);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</w:pPr>
      <w:proofErr w:type="spellStart"/>
      <w:proofErr w:type="gramStart"/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var</w:t>
      </w:r>
      <w:proofErr w:type="spellEnd"/>
      <w:proofErr w:type="gramEnd"/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gram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c</w:t>
      </w:r>
      <w:proofErr w:type="gram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: </w:t>
      </w:r>
      <w:proofErr w:type="spell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arr</w:t>
      </w:r>
      <w:proofErr w:type="spell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;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proofErr w:type="gramStart"/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function</w:t>
      </w:r>
      <w:proofErr w:type="gramEnd"/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right_parts</w:t>
      </w:r>
      <w:proofErr w:type="spell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(t: </w:t>
      </w:r>
      <w:r w:rsidRPr="00EA7124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real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; c: </w:t>
      </w:r>
      <w:proofErr w:type="spell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arr</w:t>
      </w:r>
      <w:proofErr w:type="spell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): </w:t>
      </w:r>
      <w:proofErr w:type="spell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arr</w:t>
      </w:r>
      <w:proofErr w:type="spell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;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</w:pPr>
      <w:proofErr w:type="gramStart"/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begin</w:t>
      </w:r>
      <w:proofErr w:type="gramEnd"/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spellStart"/>
      <w:proofErr w:type="gram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SetLength</w:t>
      </w:r>
      <w:proofErr w:type="spell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EA7124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result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, </w:t>
      </w:r>
      <w:proofErr w:type="spell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comp_count</w:t>
      </w:r>
      <w:proofErr w:type="spell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);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EA7124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result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[</w:t>
      </w:r>
      <w:proofErr w:type="gramEnd"/>
      <w:r w:rsidRPr="00EA7124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0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 := -k[</w:t>
      </w:r>
      <w:r w:rsidRPr="00EA7124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0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 * c[</w:t>
      </w:r>
      <w:r w:rsidRPr="00EA7124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0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]* </w:t>
      </w:r>
      <w:proofErr w:type="spell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sqr</w:t>
      </w:r>
      <w:proofErr w:type="spell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(c[</w:t>
      </w:r>
      <w:r w:rsidRPr="00EA7124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1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) + k[</w:t>
      </w:r>
      <w:r w:rsidRPr="00EA7124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1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] * </w:t>
      </w:r>
      <w:proofErr w:type="spell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sqr</w:t>
      </w:r>
      <w:proofErr w:type="spell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(c[</w:t>
      </w:r>
      <w:r w:rsidRPr="00EA7124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2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) * c[</w:t>
      </w:r>
      <w:r w:rsidRPr="00EA7124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2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;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EA7124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result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[</w:t>
      </w:r>
      <w:proofErr w:type="gramEnd"/>
      <w:r w:rsidRPr="00EA7124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1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] := </w:t>
      </w:r>
      <w:r w:rsidRPr="00EA7124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 xml:space="preserve">2 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* (-k[</w:t>
      </w:r>
      <w:r w:rsidRPr="00EA7124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0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 * c[</w:t>
      </w:r>
      <w:r w:rsidRPr="00EA7124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0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]* </w:t>
      </w:r>
      <w:proofErr w:type="spell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sqr</w:t>
      </w:r>
      <w:proofErr w:type="spell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(c[</w:t>
      </w:r>
      <w:r w:rsidRPr="00EA7124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1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) + k[</w:t>
      </w:r>
      <w:r w:rsidRPr="00EA7124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1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] * </w:t>
      </w:r>
      <w:proofErr w:type="spell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sqr</w:t>
      </w:r>
      <w:proofErr w:type="spell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(c[</w:t>
      </w:r>
      <w:r w:rsidRPr="00EA7124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2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) * c[</w:t>
      </w:r>
      <w:r w:rsidRPr="00EA7124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2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);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EA7124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result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[</w:t>
      </w:r>
      <w:proofErr w:type="gramEnd"/>
      <w:r w:rsidRPr="00EA7124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2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] := </w:t>
      </w:r>
      <w:r w:rsidRPr="00EA7124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 xml:space="preserve">3 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* (k[</w:t>
      </w:r>
      <w:r w:rsidRPr="00EA7124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0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 * c[</w:t>
      </w:r>
      <w:r w:rsidRPr="00EA7124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0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]* </w:t>
      </w:r>
      <w:proofErr w:type="spell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sqr</w:t>
      </w:r>
      <w:proofErr w:type="spell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(c[</w:t>
      </w:r>
      <w:r w:rsidRPr="00EA7124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1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) - k[</w:t>
      </w:r>
      <w:r w:rsidRPr="00EA7124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1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] * </w:t>
      </w:r>
      <w:proofErr w:type="spell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sqr</w:t>
      </w:r>
      <w:proofErr w:type="spell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(c[</w:t>
      </w:r>
      <w:r w:rsidRPr="00EA7124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2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) * c[</w:t>
      </w:r>
      <w:r w:rsidRPr="00EA7124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2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);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proofErr w:type="gramStart"/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end</w:t>
      </w:r>
      <w:proofErr w:type="gram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;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proofErr w:type="gramStart"/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function</w:t>
      </w:r>
      <w:proofErr w:type="gramEnd"/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eyler_method</w:t>
      </w:r>
      <w:proofErr w:type="spell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start_t</w:t>
      </w:r>
      <w:proofErr w:type="spell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, </w:t>
      </w:r>
      <w:proofErr w:type="spell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stop_t</w:t>
      </w:r>
      <w:proofErr w:type="spell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, h: </w:t>
      </w:r>
      <w:r w:rsidRPr="00EA7124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real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; c0: </w:t>
      </w:r>
      <w:proofErr w:type="spell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arr</w:t>
      </w:r>
      <w:proofErr w:type="spell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): matrix;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</w:pPr>
      <w:proofErr w:type="spellStart"/>
      <w:proofErr w:type="gramStart"/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var</w:t>
      </w:r>
      <w:proofErr w:type="spellEnd"/>
      <w:proofErr w:type="gramEnd"/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spellStart"/>
      <w:proofErr w:type="gram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i</w:t>
      </w:r>
      <w:proofErr w:type="spellEnd"/>
      <w:proofErr w:type="gram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, j: </w:t>
      </w:r>
      <w:r w:rsidRPr="00EA7124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integer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;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t</w:t>
      </w:r>
      <w:proofErr w:type="gram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: </w:t>
      </w:r>
      <w:r w:rsidRPr="00EA7124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real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;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f</w:t>
      </w:r>
      <w:proofErr w:type="gram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, c: </w:t>
      </w:r>
      <w:proofErr w:type="spell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arr</w:t>
      </w:r>
      <w:proofErr w:type="spell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;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</w:pPr>
      <w:proofErr w:type="gramStart"/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begin</w:t>
      </w:r>
      <w:proofErr w:type="gramEnd"/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spellStart"/>
      <w:proofErr w:type="gram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SetLength</w:t>
      </w:r>
      <w:proofErr w:type="spell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EA7124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result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, </w:t>
      </w:r>
      <w:proofErr w:type="spell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Trunc</w:t>
      </w:r>
      <w:proofErr w:type="spell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((</w:t>
      </w:r>
      <w:proofErr w:type="spell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stop_t</w:t>
      </w:r>
      <w:proofErr w:type="spell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- </w:t>
      </w:r>
      <w:proofErr w:type="spell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start_t</w:t>
      </w:r>
      <w:proofErr w:type="spell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) / h) + </w:t>
      </w:r>
      <w:r w:rsidRPr="00EA7124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1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);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</w:pP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for</w:t>
      </w:r>
      <w:proofErr w:type="gramEnd"/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:= </w:t>
      </w:r>
      <w:r w:rsidRPr="00EA7124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 xml:space="preserve">0 </w:t>
      </w:r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to 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High(</w:t>
      </w:r>
      <w:r w:rsidRPr="00EA7124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result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) </w:t>
      </w:r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SetLength</w:t>
      </w:r>
      <w:proofErr w:type="spell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EA7124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result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[</w:t>
      </w:r>
      <w:proofErr w:type="spell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], Length(c0) + </w:t>
      </w:r>
      <w:r w:rsidRPr="00EA7124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1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);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  <w:proofErr w:type="spell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SetLength</w:t>
      </w:r>
      <w:proofErr w:type="spell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(c, </w:t>
      </w:r>
      <w:proofErr w:type="gram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Length(</w:t>
      </w:r>
      <w:proofErr w:type="gram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c0));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t</w:t>
      </w:r>
      <w:proofErr w:type="gram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:= </w:t>
      </w:r>
      <w:proofErr w:type="spell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start_t</w:t>
      </w:r>
      <w:proofErr w:type="spell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;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</w:pP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for</w:t>
      </w:r>
      <w:proofErr w:type="gramEnd"/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:= </w:t>
      </w:r>
      <w:r w:rsidRPr="00EA7124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 xml:space="preserve">0 </w:t>
      </w:r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to 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High(c0) </w:t>
      </w:r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   </w:t>
      </w:r>
      <w:proofErr w:type="gram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c[</w:t>
      </w:r>
      <w:proofErr w:type="spellStart"/>
      <w:proofErr w:type="gram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 := c0[</w:t>
      </w:r>
      <w:proofErr w:type="spell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;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</w:pP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for</w:t>
      </w:r>
      <w:proofErr w:type="gramEnd"/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:= </w:t>
      </w:r>
      <w:r w:rsidRPr="00EA7124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 xml:space="preserve">0 </w:t>
      </w:r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to 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High(</w:t>
      </w:r>
      <w:r w:rsidRPr="00EA7124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result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) </w:t>
      </w:r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</w:pPr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gramStart"/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begin</w:t>
      </w:r>
      <w:proofErr w:type="gramEnd"/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   </w:t>
      </w:r>
      <w:proofErr w:type="gramStart"/>
      <w:r w:rsidRPr="00EA7124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result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[</w:t>
      </w:r>
      <w:proofErr w:type="spellStart"/>
      <w:proofErr w:type="gram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, </w:t>
      </w:r>
      <w:r w:rsidRPr="00EA7124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0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 := t;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</w:pP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  </w:t>
      </w:r>
      <w:proofErr w:type="gramStart"/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for</w:t>
      </w:r>
      <w:proofErr w:type="gramEnd"/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j := </w:t>
      </w:r>
      <w:r w:rsidRPr="00EA7124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 xml:space="preserve">0 </w:t>
      </w:r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to 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High(c) </w:t>
      </w:r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     </w:t>
      </w:r>
      <w:proofErr w:type="gramStart"/>
      <w:r w:rsidRPr="00EA7124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result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[</w:t>
      </w:r>
      <w:proofErr w:type="spellStart"/>
      <w:proofErr w:type="gram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, j + </w:t>
      </w:r>
      <w:r w:rsidRPr="00EA7124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1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 := c[j];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  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  </w:t>
      </w:r>
      <w:proofErr w:type="gram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f</w:t>
      </w:r>
      <w:proofErr w:type="gram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:= </w:t>
      </w:r>
      <w:proofErr w:type="spell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right_parts</w:t>
      </w:r>
      <w:proofErr w:type="spell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(t, c);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  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</w:pP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  </w:t>
      </w:r>
      <w:proofErr w:type="gramStart"/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for</w:t>
      </w:r>
      <w:proofErr w:type="gramEnd"/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j := </w:t>
      </w:r>
      <w:r w:rsidRPr="00EA7124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 xml:space="preserve">0 </w:t>
      </w:r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to 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High(c) </w:t>
      </w:r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     </w:t>
      </w:r>
      <w:proofErr w:type="gram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c[</w:t>
      </w:r>
      <w:proofErr w:type="gram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j] := c[j] + h * f[j];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  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  </w:t>
      </w:r>
      <w:proofErr w:type="gram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t</w:t>
      </w:r>
      <w:proofErr w:type="gram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:= t + h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end</w:t>
      </w:r>
      <w:proofErr w:type="gram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;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proofErr w:type="gramStart"/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end</w:t>
      </w:r>
      <w:proofErr w:type="gram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;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proofErr w:type="gramStart"/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procedure</w:t>
      </w:r>
      <w:proofErr w:type="gramEnd"/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print_results</w:t>
      </w:r>
      <w:proofErr w:type="spell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(res: matrix);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</w:pPr>
      <w:proofErr w:type="spellStart"/>
      <w:proofErr w:type="gramStart"/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var</w:t>
      </w:r>
      <w:proofErr w:type="spellEnd"/>
      <w:proofErr w:type="gramEnd"/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spellStart"/>
      <w:proofErr w:type="gram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i</w:t>
      </w:r>
      <w:proofErr w:type="spellEnd"/>
      <w:proofErr w:type="gram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, j: </w:t>
      </w:r>
      <w:r w:rsidRPr="00EA7124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integer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;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</w:pPr>
      <w:proofErr w:type="gramStart"/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begin</w:t>
      </w:r>
      <w:proofErr w:type="gramEnd"/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</w:pPr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gramStart"/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for</w:t>
      </w:r>
      <w:proofErr w:type="gramEnd"/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:= </w:t>
      </w:r>
      <w:r w:rsidRPr="00EA7124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 xml:space="preserve">0 </w:t>
      </w:r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to 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High(res) </w:t>
      </w:r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</w:pPr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gramStart"/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begin</w:t>
      </w:r>
      <w:proofErr w:type="gramEnd"/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</w:pPr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   </w:t>
      </w:r>
      <w:proofErr w:type="gramStart"/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for</w:t>
      </w:r>
      <w:proofErr w:type="gramEnd"/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j := </w:t>
      </w:r>
      <w:r w:rsidRPr="00EA7124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 xml:space="preserve">0 </w:t>
      </w:r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to 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High(res[</w:t>
      </w:r>
      <w:proofErr w:type="spell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]) </w:t>
      </w:r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:rsid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</w:rPr>
      </w:pPr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     </w:t>
      </w:r>
      <w:proofErr w:type="spellStart"/>
      <w:r>
        <w:rPr>
          <w:rFonts w:ascii="Courier New" w:eastAsiaTheme="minorHAnsi" w:hAnsi="Courier New" w:cs="Courier New"/>
          <w:color w:val="000000"/>
          <w:sz w:val="20"/>
          <w:szCs w:val="20"/>
        </w:rPr>
        <w:t>write</w:t>
      </w:r>
      <w:proofErr w:type="spellEnd"/>
      <w:r>
        <w:rPr>
          <w:rFonts w:ascii="Courier New" w:eastAsiaTheme="minorHAnsi" w:hAnsi="Courier New" w:cs="Courier New"/>
          <w:color w:val="000000"/>
          <w:sz w:val="20"/>
          <w:szCs w:val="20"/>
        </w:rPr>
        <w:t>(</w:t>
      </w:r>
      <w:proofErr w:type="spellStart"/>
      <w:r>
        <w:rPr>
          <w:rFonts w:ascii="Courier New" w:eastAsiaTheme="minorHAnsi" w:hAnsi="Courier New" w:cs="Courier New"/>
          <w:color w:val="000000"/>
          <w:sz w:val="20"/>
          <w:szCs w:val="20"/>
        </w:rPr>
        <w:t>res</w:t>
      </w:r>
      <w:proofErr w:type="spellEnd"/>
      <w:r>
        <w:rPr>
          <w:rFonts w:ascii="Courier New" w:eastAsiaTheme="minorHAnsi" w:hAnsi="Courier New" w:cs="Courier New"/>
          <w:color w:val="000000"/>
          <w:sz w:val="20"/>
          <w:szCs w:val="20"/>
        </w:rPr>
        <w:t>[i, j]:</w:t>
      </w:r>
      <w:r>
        <w:rPr>
          <w:rFonts w:ascii="Courier New" w:eastAsiaTheme="minorHAnsi" w:hAnsi="Courier New" w:cs="Courier New"/>
          <w:color w:val="006400"/>
          <w:sz w:val="20"/>
          <w:szCs w:val="20"/>
        </w:rPr>
        <w:t>10</w:t>
      </w:r>
      <w:r>
        <w:rPr>
          <w:rFonts w:ascii="Courier New" w:eastAsiaTheme="minorHAnsi" w:hAnsi="Courier New" w:cs="Courier New"/>
          <w:color w:val="000000"/>
          <w:sz w:val="20"/>
          <w:szCs w:val="20"/>
        </w:rPr>
        <w:t>:</w:t>
      </w:r>
      <w:r>
        <w:rPr>
          <w:rFonts w:ascii="Courier New" w:eastAsiaTheme="minorHAnsi" w:hAnsi="Courier New" w:cs="Courier New"/>
          <w:color w:val="006400"/>
          <w:sz w:val="20"/>
          <w:szCs w:val="20"/>
        </w:rPr>
        <w:t>4</w:t>
      </w:r>
      <w:r>
        <w:rPr>
          <w:rFonts w:ascii="Courier New" w:eastAsiaTheme="minorHAnsi" w:hAnsi="Courier New" w:cs="Courier New"/>
          <w:color w:val="000000"/>
          <w:sz w:val="20"/>
          <w:szCs w:val="20"/>
        </w:rPr>
        <w:t>);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writeln</w:t>
      </w:r>
      <w:proofErr w:type="spellEnd"/>
      <w:proofErr w:type="gramEnd"/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end</w:t>
      </w:r>
      <w:proofErr w:type="gram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;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proofErr w:type="gramStart"/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lastRenderedPageBreak/>
        <w:t>end</w:t>
      </w:r>
      <w:proofErr w:type="gram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;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</w:pPr>
      <w:proofErr w:type="gramStart"/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begin</w:t>
      </w:r>
      <w:proofErr w:type="gramEnd"/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spell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SetLength</w:t>
      </w:r>
      <w:proofErr w:type="spell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(c, </w:t>
      </w:r>
      <w:proofErr w:type="spell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comp_count</w:t>
      </w:r>
      <w:proofErr w:type="spell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);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c[</w:t>
      </w:r>
      <w:proofErr w:type="gramEnd"/>
      <w:r w:rsidRPr="00EA7124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0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] := </w:t>
      </w:r>
      <w:r w:rsidRPr="00EA7124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0.64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;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c[</w:t>
      </w:r>
      <w:proofErr w:type="gramEnd"/>
      <w:r w:rsidRPr="00EA7124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1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] := </w:t>
      </w:r>
      <w:r w:rsidRPr="00EA7124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0.8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;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c[</w:t>
      </w:r>
      <w:proofErr w:type="gramEnd"/>
      <w:r w:rsidRPr="00EA7124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2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] := </w:t>
      </w:r>
      <w:r w:rsidRPr="00EA7124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0.5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;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  <w:proofErr w:type="spellStart"/>
      <w:proofErr w:type="gram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writeln</w:t>
      </w:r>
      <w:proofErr w:type="spell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EA7124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'      t '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, </w:t>
      </w:r>
      <w:r w:rsidRPr="00EA7124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'        CA '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,  </w:t>
      </w:r>
      <w:r w:rsidRPr="00EA7124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'       CB '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, </w:t>
      </w:r>
      <w:r w:rsidRPr="00EA7124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'       CC '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); 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  <w:proofErr w:type="spell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print_</w:t>
      </w:r>
      <w:proofErr w:type="gram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results</w:t>
      </w:r>
      <w:proofErr w:type="spell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(</w:t>
      </w:r>
      <w:proofErr w:type="spellStart"/>
      <w:proofErr w:type="gram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eyler_method</w:t>
      </w:r>
      <w:proofErr w:type="spell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(</w:t>
      </w:r>
      <w:r w:rsidRPr="00EA7124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0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, </w:t>
      </w:r>
      <w:r w:rsidRPr="00EA7124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1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, </w:t>
      </w:r>
      <w:r w:rsidRPr="00EA7124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0.1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, c))</w:t>
      </w:r>
    </w:p>
    <w:p w:rsid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</w:rPr>
      </w:pPr>
      <w:proofErr w:type="spellStart"/>
      <w:r>
        <w:rPr>
          <w:rFonts w:ascii="Courier New" w:eastAsiaTheme="minorHAnsi" w:hAnsi="Courier New" w:cs="Courier New"/>
          <w:b/>
          <w:bCs/>
          <w:color w:val="000000"/>
          <w:sz w:val="20"/>
          <w:szCs w:val="20"/>
        </w:rPr>
        <w:t>end</w:t>
      </w:r>
      <w:proofErr w:type="spellEnd"/>
      <w:r>
        <w:rPr>
          <w:rFonts w:ascii="Courier New" w:eastAsiaTheme="minorHAnsi" w:hAnsi="Courier New" w:cs="Courier New"/>
          <w:color w:val="000000"/>
          <w:sz w:val="20"/>
          <w:szCs w:val="20"/>
        </w:rPr>
        <w:t>.</w:t>
      </w:r>
    </w:p>
    <w:p w:rsidR="00EA7124" w:rsidRPr="00B31300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</w:p>
    <w:p w:rsidR="00EA7124" w:rsidRPr="00B31300" w:rsidRDefault="00EA7124" w:rsidP="00EA7124">
      <w:pPr>
        <w:spacing w:after="0" w:line="240" w:lineRule="auto"/>
        <w:ind w:left="360"/>
        <w:jc w:val="both"/>
        <w:rPr>
          <w:rFonts w:ascii="Times New Roman" w:hAnsi="Times New Roman"/>
          <w:sz w:val="28"/>
          <w:szCs w:val="28"/>
          <w:lang w:val="en-US"/>
        </w:rPr>
      </w:pPr>
    </w:p>
    <w:p w:rsidR="00EA7124" w:rsidRPr="00B31300" w:rsidRDefault="00EA7124" w:rsidP="00EA7124">
      <w:pPr>
        <w:spacing w:before="240" w:line="240" w:lineRule="auto"/>
        <w:ind w:left="360"/>
        <w:jc w:val="both"/>
        <w:rPr>
          <w:rFonts w:ascii="Times New Roman" w:hAnsi="Times New Roman"/>
          <w:b/>
          <w:sz w:val="28"/>
          <w:szCs w:val="28"/>
          <w:lang w:val="en-US"/>
        </w:rPr>
      </w:pPr>
      <w:r w:rsidRPr="00D773B6">
        <w:rPr>
          <w:rFonts w:ascii="Times New Roman" w:hAnsi="Times New Roman"/>
          <w:b/>
          <w:sz w:val="28"/>
          <w:szCs w:val="28"/>
        </w:rPr>
        <w:t>Ответ</w:t>
      </w:r>
    </w:p>
    <w:p w:rsid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sz w:val="20"/>
          <w:szCs w:val="20"/>
        </w:rPr>
      </w:pPr>
      <w:r>
        <w:rPr>
          <w:rFonts w:ascii="Courier New" w:eastAsiaTheme="minorHAnsi" w:hAnsi="Courier New" w:cs="Courier New"/>
          <w:sz w:val="20"/>
          <w:szCs w:val="20"/>
        </w:rPr>
        <w:t xml:space="preserve">      t         CA        CB        CC </w:t>
      </w:r>
    </w:p>
    <w:p w:rsid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sz w:val="20"/>
          <w:szCs w:val="20"/>
        </w:rPr>
      </w:pPr>
      <w:r>
        <w:rPr>
          <w:rFonts w:ascii="Courier New" w:eastAsiaTheme="minorHAnsi" w:hAnsi="Courier New" w:cs="Courier New"/>
          <w:sz w:val="20"/>
          <w:szCs w:val="20"/>
        </w:rPr>
        <w:t xml:space="preserve">    0.0000    0.6400    0.8000    0.5000</w:t>
      </w:r>
    </w:p>
    <w:p w:rsid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sz w:val="20"/>
          <w:szCs w:val="20"/>
        </w:rPr>
      </w:pPr>
      <w:r>
        <w:rPr>
          <w:rFonts w:ascii="Courier New" w:eastAsiaTheme="minorHAnsi" w:hAnsi="Courier New" w:cs="Courier New"/>
          <w:sz w:val="20"/>
          <w:szCs w:val="20"/>
        </w:rPr>
        <w:t xml:space="preserve">    0.1000    0.6234    0.7669    0.5497</w:t>
      </w:r>
    </w:p>
    <w:p w:rsid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sz w:val="20"/>
          <w:szCs w:val="20"/>
        </w:rPr>
      </w:pPr>
      <w:r>
        <w:rPr>
          <w:rFonts w:ascii="Courier New" w:eastAsiaTheme="minorHAnsi" w:hAnsi="Courier New" w:cs="Courier New"/>
          <w:sz w:val="20"/>
          <w:szCs w:val="20"/>
        </w:rPr>
        <w:t xml:space="preserve">    0.2000    0.6094    0.7389    0.5917</w:t>
      </w:r>
    </w:p>
    <w:p w:rsid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sz w:val="20"/>
          <w:szCs w:val="20"/>
        </w:rPr>
      </w:pPr>
      <w:r>
        <w:rPr>
          <w:rFonts w:ascii="Courier New" w:eastAsiaTheme="minorHAnsi" w:hAnsi="Courier New" w:cs="Courier New"/>
          <w:sz w:val="20"/>
          <w:szCs w:val="20"/>
        </w:rPr>
        <w:t xml:space="preserve">    0.3000    0.5976    0.7151    0.6273</w:t>
      </w:r>
    </w:p>
    <w:p w:rsid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sz w:val="20"/>
          <w:szCs w:val="20"/>
        </w:rPr>
      </w:pPr>
      <w:r>
        <w:rPr>
          <w:rFonts w:ascii="Courier New" w:eastAsiaTheme="minorHAnsi" w:hAnsi="Courier New" w:cs="Courier New"/>
          <w:sz w:val="20"/>
          <w:szCs w:val="20"/>
        </w:rPr>
        <w:t xml:space="preserve">    0.4000    0.5875    0.6950    0.6574</w:t>
      </w:r>
    </w:p>
    <w:p w:rsid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sz w:val="20"/>
          <w:szCs w:val="20"/>
        </w:rPr>
      </w:pPr>
      <w:r>
        <w:rPr>
          <w:rFonts w:ascii="Courier New" w:eastAsiaTheme="minorHAnsi" w:hAnsi="Courier New" w:cs="Courier New"/>
          <w:sz w:val="20"/>
          <w:szCs w:val="20"/>
        </w:rPr>
        <w:t xml:space="preserve">    0.5000    0.5790    0.6780    0.6830</w:t>
      </w:r>
    </w:p>
    <w:p w:rsid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sz w:val="20"/>
          <w:szCs w:val="20"/>
        </w:rPr>
      </w:pPr>
      <w:r>
        <w:rPr>
          <w:rFonts w:ascii="Courier New" w:eastAsiaTheme="minorHAnsi" w:hAnsi="Courier New" w:cs="Courier New"/>
          <w:sz w:val="20"/>
          <w:szCs w:val="20"/>
        </w:rPr>
        <w:t xml:space="preserve">    0.6000    0.5718    0.6636    0.7046</w:t>
      </w:r>
    </w:p>
    <w:p w:rsid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sz w:val="20"/>
          <w:szCs w:val="20"/>
        </w:rPr>
      </w:pPr>
      <w:r>
        <w:rPr>
          <w:rFonts w:ascii="Courier New" w:eastAsiaTheme="minorHAnsi" w:hAnsi="Courier New" w:cs="Courier New"/>
          <w:sz w:val="20"/>
          <w:szCs w:val="20"/>
        </w:rPr>
        <w:t xml:space="preserve">    0.7000    0.5657    0.6515    0.7228</w:t>
      </w:r>
    </w:p>
    <w:p w:rsid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sz w:val="20"/>
          <w:szCs w:val="20"/>
        </w:rPr>
      </w:pPr>
      <w:r>
        <w:rPr>
          <w:rFonts w:ascii="Courier New" w:eastAsiaTheme="minorHAnsi" w:hAnsi="Courier New" w:cs="Courier New"/>
          <w:sz w:val="20"/>
          <w:szCs w:val="20"/>
        </w:rPr>
        <w:t xml:space="preserve">    0.8000    0.5606    0.6412    0.7382</w:t>
      </w:r>
    </w:p>
    <w:p w:rsid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sz w:val="20"/>
          <w:szCs w:val="20"/>
        </w:rPr>
      </w:pPr>
      <w:r>
        <w:rPr>
          <w:rFonts w:ascii="Courier New" w:eastAsiaTheme="minorHAnsi" w:hAnsi="Courier New" w:cs="Courier New"/>
          <w:sz w:val="20"/>
          <w:szCs w:val="20"/>
        </w:rPr>
        <w:t xml:space="preserve">    0.9000    0.5563    0.6325    0.7512</w:t>
      </w:r>
    </w:p>
    <w:p w:rsid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sz w:val="20"/>
          <w:szCs w:val="20"/>
        </w:rPr>
      </w:pPr>
      <w:r>
        <w:rPr>
          <w:rFonts w:ascii="Courier New" w:eastAsiaTheme="minorHAnsi" w:hAnsi="Courier New" w:cs="Courier New"/>
          <w:sz w:val="20"/>
          <w:szCs w:val="20"/>
        </w:rPr>
        <w:t xml:space="preserve">    1.0000    0.5526    0.6252    0.7622</w:t>
      </w:r>
    </w:p>
    <w:p w:rsidR="00EA7124" w:rsidRPr="00EA7124" w:rsidRDefault="00EA7124" w:rsidP="00EA7124">
      <w:pPr>
        <w:spacing w:after="0" w:line="240" w:lineRule="auto"/>
        <w:ind w:left="360"/>
        <w:jc w:val="both"/>
        <w:rPr>
          <w:rFonts w:ascii="Times New Roman" w:hAnsi="Times New Roman"/>
          <w:sz w:val="28"/>
          <w:szCs w:val="28"/>
          <w:lang w:val="en-US"/>
        </w:rPr>
      </w:pPr>
    </w:p>
    <w:p w:rsidR="00EA7124" w:rsidRPr="00EA7124" w:rsidRDefault="00EA7124" w:rsidP="00EA7124">
      <w:pPr>
        <w:rPr>
          <w:rFonts w:ascii="Times New Roman" w:hAnsi="Times New Roman"/>
          <w:sz w:val="28"/>
          <w:szCs w:val="28"/>
          <w:lang w:val="en-US"/>
        </w:rPr>
      </w:pPr>
      <w:r w:rsidRPr="00EA7124">
        <w:rPr>
          <w:rFonts w:ascii="Times New Roman" w:hAnsi="Times New Roman"/>
          <w:sz w:val="28"/>
          <w:szCs w:val="28"/>
          <w:lang w:val="en-US"/>
        </w:rPr>
        <w:br w:type="page"/>
      </w:r>
    </w:p>
    <w:p w:rsidR="00EA7124" w:rsidRPr="00EA7124" w:rsidRDefault="00EA7124" w:rsidP="00EA7124">
      <w:pPr>
        <w:spacing w:after="0" w:line="360" w:lineRule="auto"/>
        <w:ind w:firstLine="567"/>
        <w:jc w:val="both"/>
        <w:rPr>
          <w:rFonts w:ascii="Times New Roman" w:hAnsi="Times New Roman"/>
          <w:b/>
          <w:sz w:val="28"/>
          <w:szCs w:val="28"/>
          <w:lang w:val="en-US"/>
        </w:rPr>
      </w:pPr>
      <w:r w:rsidRPr="001B3B0E">
        <w:rPr>
          <w:rFonts w:ascii="Times New Roman" w:hAnsi="Times New Roman"/>
          <w:b/>
          <w:sz w:val="28"/>
          <w:szCs w:val="28"/>
        </w:rPr>
        <w:lastRenderedPageBreak/>
        <w:t>Программная</w:t>
      </w:r>
      <w:r w:rsidRPr="00EA7124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r w:rsidRPr="001B3B0E">
        <w:rPr>
          <w:rFonts w:ascii="Times New Roman" w:hAnsi="Times New Roman"/>
          <w:b/>
          <w:sz w:val="28"/>
          <w:szCs w:val="28"/>
        </w:rPr>
        <w:t>реализация</w:t>
      </w:r>
      <w:r w:rsidRPr="00EA7124">
        <w:rPr>
          <w:rFonts w:ascii="Times New Roman" w:hAnsi="Times New Roman"/>
          <w:b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b/>
          <w:sz w:val="28"/>
          <w:szCs w:val="28"/>
        </w:rPr>
        <w:t>метод</w:t>
      </w:r>
      <w:r w:rsidRPr="00EA7124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b/>
          <w:sz w:val="28"/>
          <w:szCs w:val="28"/>
        </w:rPr>
        <w:t>Рунге</w:t>
      </w:r>
      <w:r w:rsidRPr="00EA7124">
        <w:rPr>
          <w:rFonts w:ascii="Times New Roman" w:hAnsi="Times New Roman"/>
          <w:b/>
          <w:sz w:val="28"/>
          <w:szCs w:val="28"/>
          <w:lang w:val="en-US"/>
        </w:rPr>
        <w:t>-</w:t>
      </w:r>
      <w:r>
        <w:rPr>
          <w:rFonts w:ascii="Times New Roman" w:hAnsi="Times New Roman"/>
          <w:b/>
          <w:sz w:val="28"/>
          <w:szCs w:val="28"/>
        </w:rPr>
        <w:t>Кутты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proofErr w:type="gramStart"/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program</w:t>
      </w:r>
      <w:proofErr w:type="gramEnd"/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runge_kutt_method1;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</w:pPr>
      <w:proofErr w:type="gramStart"/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type</w:t>
      </w:r>
      <w:proofErr w:type="gramEnd"/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gram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matrix</w:t>
      </w:r>
      <w:proofErr w:type="gram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= </w:t>
      </w:r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array of array of </w:t>
      </w:r>
      <w:r w:rsidRPr="00EA7124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real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;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  <w:proofErr w:type="spellStart"/>
      <w:proofErr w:type="gram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arr</w:t>
      </w:r>
      <w:proofErr w:type="spellEnd"/>
      <w:proofErr w:type="gram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= </w:t>
      </w:r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array of </w:t>
      </w:r>
      <w:r w:rsidRPr="00EA7124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real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;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</w:pPr>
      <w:proofErr w:type="spellStart"/>
      <w:proofErr w:type="gramStart"/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const</w:t>
      </w:r>
      <w:proofErr w:type="spellEnd"/>
      <w:proofErr w:type="gramEnd"/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spell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comp_count</w:t>
      </w:r>
      <w:proofErr w:type="spell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= </w:t>
      </w:r>
      <w:r w:rsidRPr="00EA7124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3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;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k</w:t>
      </w:r>
      <w:proofErr w:type="gram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: </w:t>
      </w:r>
      <w:proofErr w:type="spell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arr</w:t>
      </w:r>
      <w:proofErr w:type="spell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= (</w:t>
      </w:r>
      <w:r w:rsidRPr="00EA7124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0.45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, </w:t>
      </w:r>
      <w:r w:rsidRPr="00EA7124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0.15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);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</w:pPr>
      <w:proofErr w:type="spellStart"/>
      <w:proofErr w:type="gramStart"/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var</w:t>
      </w:r>
      <w:proofErr w:type="spellEnd"/>
      <w:proofErr w:type="gramEnd"/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gram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c</w:t>
      </w:r>
      <w:proofErr w:type="gram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: </w:t>
      </w:r>
      <w:proofErr w:type="spell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arr</w:t>
      </w:r>
      <w:proofErr w:type="spell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;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proofErr w:type="gramStart"/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function</w:t>
      </w:r>
      <w:proofErr w:type="gramEnd"/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right_parts</w:t>
      </w:r>
      <w:proofErr w:type="spell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(t: </w:t>
      </w:r>
      <w:r w:rsidRPr="00EA7124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real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; c: </w:t>
      </w:r>
      <w:proofErr w:type="spell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arr</w:t>
      </w:r>
      <w:proofErr w:type="spell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): </w:t>
      </w:r>
      <w:proofErr w:type="spell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arr</w:t>
      </w:r>
      <w:proofErr w:type="spell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;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</w:pPr>
      <w:proofErr w:type="gramStart"/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begin</w:t>
      </w:r>
      <w:proofErr w:type="gramEnd"/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spellStart"/>
      <w:proofErr w:type="gram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SetLength</w:t>
      </w:r>
      <w:proofErr w:type="spell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EA7124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result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, </w:t>
      </w:r>
      <w:proofErr w:type="spell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comp_count</w:t>
      </w:r>
      <w:proofErr w:type="spell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);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EA7124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result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[</w:t>
      </w:r>
      <w:proofErr w:type="gramEnd"/>
      <w:r w:rsidRPr="00EA7124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0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 := -k[</w:t>
      </w:r>
      <w:r w:rsidRPr="00EA7124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0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 * c[</w:t>
      </w:r>
      <w:r w:rsidRPr="00EA7124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0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]* </w:t>
      </w:r>
      <w:proofErr w:type="spell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sqr</w:t>
      </w:r>
      <w:proofErr w:type="spell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(c[</w:t>
      </w:r>
      <w:r w:rsidRPr="00EA7124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1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) + k[</w:t>
      </w:r>
      <w:r w:rsidRPr="00EA7124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1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] * </w:t>
      </w:r>
      <w:proofErr w:type="spell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sqr</w:t>
      </w:r>
      <w:proofErr w:type="spell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(c[</w:t>
      </w:r>
      <w:r w:rsidRPr="00EA7124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2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) * c[</w:t>
      </w:r>
      <w:r w:rsidRPr="00EA7124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2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;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EA7124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result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[</w:t>
      </w:r>
      <w:proofErr w:type="gramEnd"/>
      <w:r w:rsidRPr="00EA7124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1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] := </w:t>
      </w:r>
      <w:r w:rsidRPr="00EA7124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 xml:space="preserve">2 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* (-k[</w:t>
      </w:r>
      <w:r w:rsidRPr="00EA7124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0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 * c[</w:t>
      </w:r>
      <w:r w:rsidRPr="00EA7124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0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]* </w:t>
      </w:r>
      <w:proofErr w:type="spell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sqr</w:t>
      </w:r>
      <w:proofErr w:type="spell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(c[</w:t>
      </w:r>
      <w:r w:rsidRPr="00EA7124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1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) + k[</w:t>
      </w:r>
      <w:r w:rsidRPr="00EA7124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1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] * </w:t>
      </w:r>
      <w:proofErr w:type="spell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sqr</w:t>
      </w:r>
      <w:proofErr w:type="spell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(c[</w:t>
      </w:r>
      <w:r w:rsidRPr="00EA7124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2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) * c[</w:t>
      </w:r>
      <w:r w:rsidRPr="00EA7124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2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);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EA7124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result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[</w:t>
      </w:r>
      <w:proofErr w:type="gramEnd"/>
      <w:r w:rsidRPr="00EA7124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2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] := </w:t>
      </w:r>
      <w:r w:rsidRPr="00EA7124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 xml:space="preserve">3 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* (k[</w:t>
      </w:r>
      <w:r w:rsidRPr="00EA7124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0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 * c[</w:t>
      </w:r>
      <w:r w:rsidRPr="00EA7124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0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]* </w:t>
      </w:r>
      <w:proofErr w:type="spell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sqr</w:t>
      </w:r>
      <w:proofErr w:type="spell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(c[</w:t>
      </w:r>
      <w:r w:rsidRPr="00EA7124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1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) - k[</w:t>
      </w:r>
      <w:r w:rsidRPr="00EA7124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1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] * </w:t>
      </w:r>
      <w:proofErr w:type="spell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sqr</w:t>
      </w:r>
      <w:proofErr w:type="spell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(c[</w:t>
      </w:r>
      <w:r w:rsidRPr="00EA7124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2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) * c[</w:t>
      </w:r>
      <w:r w:rsidRPr="00EA7124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2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);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proofErr w:type="gramStart"/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end</w:t>
      </w:r>
      <w:proofErr w:type="gram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;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proofErr w:type="gramStart"/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function</w:t>
      </w:r>
      <w:proofErr w:type="gramEnd"/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runge_kutt_method</w:t>
      </w:r>
      <w:proofErr w:type="spell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start_t</w:t>
      </w:r>
      <w:proofErr w:type="spell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, </w:t>
      </w:r>
      <w:proofErr w:type="spell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stop_t</w:t>
      </w:r>
      <w:proofErr w:type="spell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, h: </w:t>
      </w:r>
      <w:r w:rsidRPr="00EA7124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real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; c0: </w:t>
      </w:r>
      <w:proofErr w:type="spell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arr</w:t>
      </w:r>
      <w:proofErr w:type="spell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): matrix;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</w:pPr>
      <w:proofErr w:type="spellStart"/>
      <w:proofErr w:type="gramStart"/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var</w:t>
      </w:r>
      <w:proofErr w:type="spellEnd"/>
      <w:proofErr w:type="gramEnd"/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spellStart"/>
      <w:proofErr w:type="gram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i</w:t>
      </w:r>
      <w:proofErr w:type="spellEnd"/>
      <w:proofErr w:type="gram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, j: </w:t>
      </w:r>
      <w:r w:rsidRPr="00EA7124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integer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;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t</w:t>
      </w:r>
      <w:proofErr w:type="gram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: </w:t>
      </w:r>
      <w:r w:rsidRPr="00EA7124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real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;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k1, </w:t>
      </w:r>
      <w:proofErr w:type="gram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k2</w:t>
      </w:r>
      <w:proofErr w:type="gram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, k3, k4: </w:t>
      </w:r>
      <w:proofErr w:type="spell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arr</w:t>
      </w:r>
      <w:proofErr w:type="spell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;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c</w:t>
      </w:r>
      <w:proofErr w:type="gram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: </w:t>
      </w:r>
      <w:proofErr w:type="spell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arr</w:t>
      </w:r>
      <w:proofErr w:type="spell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;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function</w:t>
      </w:r>
      <w:proofErr w:type="gramEnd"/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sum_map</w:t>
      </w:r>
      <w:proofErr w:type="spell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(a: </w:t>
      </w:r>
      <w:r w:rsidRPr="00EA7124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real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; array1, array2: </w:t>
      </w:r>
      <w:proofErr w:type="spell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arr</w:t>
      </w:r>
      <w:proofErr w:type="spell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): </w:t>
      </w:r>
      <w:proofErr w:type="spell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arr</w:t>
      </w:r>
      <w:proofErr w:type="spell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;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</w:pP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  <w:proofErr w:type="spellStart"/>
      <w:proofErr w:type="gramStart"/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var</w:t>
      </w:r>
      <w:proofErr w:type="spellEnd"/>
      <w:proofErr w:type="gramEnd"/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   </w:t>
      </w:r>
      <w:proofErr w:type="gram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i</w:t>
      </w:r>
      <w:proofErr w:type="gram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: </w:t>
      </w:r>
      <w:r w:rsidRPr="00EA7124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integer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;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</w:pP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begin</w:t>
      </w:r>
      <w:proofErr w:type="gramEnd"/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SetLength</w:t>
      </w:r>
      <w:proofErr w:type="spell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EA7124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result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, Length(array1));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</w:pP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  </w:t>
      </w:r>
      <w:proofErr w:type="gramStart"/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for</w:t>
      </w:r>
      <w:proofErr w:type="gramEnd"/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:= </w:t>
      </w:r>
      <w:r w:rsidRPr="00EA7124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 xml:space="preserve">0 </w:t>
      </w:r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to 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High(</w:t>
      </w:r>
      <w:r w:rsidRPr="00EA7124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result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) </w:t>
      </w:r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     </w:t>
      </w:r>
      <w:proofErr w:type="gramStart"/>
      <w:r w:rsidRPr="00EA7124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result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[</w:t>
      </w:r>
      <w:proofErr w:type="spellStart"/>
      <w:proofErr w:type="gram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 := array1[</w:t>
      </w:r>
      <w:proofErr w:type="spell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 + array2[</w:t>
      </w:r>
      <w:proofErr w:type="spell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 * a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end</w:t>
      </w:r>
      <w:proofErr w:type="gram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;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</w:pPr>
      <w:proofErr w:type="gramStart"/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begin</w:t>
      </w:r>
      <w:proofErr w:type="gramEnd"/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spellStart"/>
      <w:proofErr w:type="gram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SetLength</w:t>
      </w:r>
      <w:proofErr w:type="spell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EA7124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result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, </w:t>
      </w:r>
      <w:proofErr w:type="spell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Trunc</w:t>
      </w:r>
      <w:proofErr w:type="spell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((</w:t>
      </w:r>
      <w:proofErr w:type="spell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stop_t</w:t>
      </w:r>
      <w:proofErr w:type="spell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- </w:t>
      </w:r>
      <w:proofErr w:type="spell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start_t</w:t>
      </w:r>
      <w:proofErr w:type="spell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) / h) + </w:t>
      </w:r>
      <w:r w:rsidRPr="00EA7124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1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);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</w:pP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for</w:t>
      </w:r>
      <w:proofErr w:type="gramEnd"/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:= </w:t>
      </w:r>
      <w:r w:rsidRPr="00EA7124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 xml:space="preserve">0 </w:t>
      </w:r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to 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High(</w:t>
      </w:r>
      <w:r w:rsidRPr="00EA7124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result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) </w:t>
      </w:r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SetLength</w:t>
      </w:r>
      <w:proofErr w:type="spell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EA7124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result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[</w:t>
      </w:r>
      <w:proofErr w:type="spell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], Length(c0) + </w:t>
      </w:r>
      <w:r w:rsidRPr="00EA7124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1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);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  <w:proofErr w:type="spell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SetLength</w:t>
      </w:r>
      <w:proofErr w:type="spell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(c, </w:t>
      </w:r>
      <w:proofErr w:type="gram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Length(</w:t>
      </w:r>
      <w:proofErr w:type="gram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c0));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t</w:t>
      </w:r>
      <w:proofErr w:type="gram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:= </w:t>
      </w:r>
      <w:proofErr w:type="spell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start_t</w:t>
      </w:r>
      <w:proofErr w:type="spell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;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</w:pP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for</w:t>
      </w:r>
      <w:proofErr w:type="gramEnd"/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:= </w:t>
      </w:r>
      <w:r w:rsidRPr="00EA7124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 xml:space="preserve">0 </w:t>
      </w:r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to 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High(c0) </w:t>
      </w:r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   </w:t>
      </w:r>
      <w:proofErr w:type="gram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c[</w:t>
      </w:r>
      <w:proofErr w:type="spellStart"/>
      <w:proofErr w:type="gram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 := c0[</w:t>
      </w:r>
      <w:proofErr w:type="spell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;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</w:pP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for</w:t>
      </w:r>
      <w:proofErr w:type="gramEnd"/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:= </w:t>
      </w:r>
      <w:r w:rsidRPr="00EA7124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 xml:space="preserve">0 </w:t>
      </w:r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to 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High(</w:t>
      </w:r>
      <w:r w:rsidRPr="00EA7124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result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) </w:t>
      </w:r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</w:pPr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gramStart"/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begin</w:t>
      </w:r>
      <w:proofErr w:type="gramEnd"/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   </w:t>
      </w:r>
      <w:proofErr w:type="gramStart"/>
      <w:r w:rsidRPr="00EA7124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result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[</w:t>
      </w:r>
      <w:proofErr w:type="spellStart"/>
      <w:proofErr w:type="gram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, </w:t>
      </w:r>
      <w:r w:rsidRPr="00EA7124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0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 := t;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</w:pP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  </w:t>
      </w:r>
      <w:proofErr w:type="gramStart"/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for</w:t>
      </w:r>
      <w:proofErr w:type="gramEnd"/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j := </w:t>
      </w:r>
      <w:r w:rsidRPr="00EA7124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 xml:space="preserve">0 </w:t>
      </w:r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to 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High(c) </w:t>
      </w:r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     </w:t>
      </w:r>
      <w:proofErr w:type="gramStart"/>
      <w:r w:rsidRPr="00EA7124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result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[</w:t>
      </w:r>
      <w:proofErr w:type="spellStart"/>
      <w:proofErr w:type="gram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, j + </w:t>
      </w:r>
      <w:r w:rsidRPr="00EA7124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1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] := c[j];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  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  </w:t>
      </w:r>
      <w:proofErr w:type="gram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k1 :</w:t>
      </w:r>
      <w:proofErr w:type="gram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= </w:t>
      </w:r>
      <w:proofErr w:type="spell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right_parts</w:t>
      </w:r>
      <w:proofErr w:type="spell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(t, c);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  </w:t>
      </w:r>
      <w:proofErr w:type="gram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k2 :</w:t>
      </w:r>
      <w:proofErr w:type="gram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= </w:t>
      </w:r>
      <w:proofErr w:type="spell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right_parts</w:t>
      </w:r>
      <w:proofErr w:type="spell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(t + h / </w:t>
      </w:r>
      <w:r w:rsidRPr="00EA7124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2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, </w:t>
      </w:r>
      <w:proofErr w:type="spell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sum_map</w:t>
      </w:r>
      <w:proofErr w:type="spell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(h / </w:t>
      </w:r>
      <w:r w:rsidRPr="00EA7124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2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, c, k1));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  </w:t>
      </w:r>
      <w:proofErr w:type="gram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k3 :</w:t>
      </w:r>
      <w:proofErr w:type="gram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= </w:t>
      </w:r>
      <w:proofErr w:type="spell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right_parts</w:t>
      </w:r>
      <w:proofErr w:type="spell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(t + h / </w:t>
      </w:r>
      <w:r w:rsidRPr="00EA7124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2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, </w:t>
      </w:r>
      <w:proofErr w:type="spell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sum_map</w:t>
      </w:r>
      <w:proofErr w:type="spell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(h / </w:t>
      </w:r>
      <w:r w:rsidRPr="00EA7124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2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, c, k2));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  </w:t>
      </w:r>
      <w:proofErr w:type="gram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k4 :</w:t>
      </w:r>
      <w:proofErr w:type="gram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= </w:t>
      </w:r>
      <w:proofErr w:type="spell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right_parts</w:t>
      </w:r>
      <w:proofErr w:type="spell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(t + h, </w:t>
      </w:r>
      <w:proofErr w:type="spell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sum_map</w:t>
      </w:r>
      <w:proofErr w:type="spell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(h, c, k3));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  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</w:pP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  </w:t>
      </w:r>
      <w:proofErr w:type="gramStart"/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for</w:t>
      </w:r>
      <w:proofErr w:type="gramEnd"/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j := </w:t>
      </w:r>
      <w:r w:rsidRPr="00EA7124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 xml:space="preserve">0 </w:t>
      </w:r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to 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High(c) </w:t>
      </w:r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     </w:t>
      </w:r>
      <w:proofErr w:type="gram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c[</w:t>
      </w:r>
      <w:proofErr w:type="gram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j] := c[j] + h / </w:t>
      </w:r>
      <w:r w:rsidRPr="00EA7124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 xml:space="preserve">6 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* (k1[j] + </w:t>
      </w:r>
      <w:r w:rsidRPr="00EA7124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 xml:space="preserve">2 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* k2[j] + </w:t>
      </w:r>
      <w:r w:rsidRPr="00EA7124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 xml:space="preserve">2 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* k3[j] + k4[j]);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  </w:t>
      </w:r>
    </w:p>
    <w:p w:rsid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</w:rPr>
      </w:pP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  </w:t>
      </w:r>
      <w:r>
        <w:rPr>
          <w:rFonts w:ascii="Courier New" w:eastAsiaTheme="minorHAnsi" w:hAnsi="Courier New" w:cs="Courier New"/>
          <w:color w:val="000000"/>
          <w:sz w:val="20"/>
          <w:szCs w:val="20"/>
        </w:rPr>
        <w:t>t</w:t>
      </w:r>
      <w:proofErr w:type="gramStart"/>
      <w:r>
        <w:rPr>
          <w:rFonts w:ascii="Courier New" w:eastAsiaTheme="minorHAnsi" w:hAnsi="Courier New" w:cs="Courier New"/>
          <w:color w:val="000000"/>
          <w:sz w:val="20"/>
          <w:szCs w:val="20"/>
        </w:rPr>
        <w:t xml:space="preserve"> :</w:t>
      </w:r>
      <w:proofErr w:type="gramEnd"/>
      <w:r>
        <w:rPr>
          <w:rFonts w:ascii="Courier New" w:eastAsiaTheme="minorHAnsi" w:hAnsi="Courier New" w:cs="Courier New"/>
          <w:color w:val="000000"/>
          <w:sz w:val="20"/>
          <w:szCs w:val="20"/>
        </w:rPr>
        <w:t>= t + h</w:t>
      </w:r>
    </w:p>
    <w:p w:rsid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</w:rPr>
      </w:pPr>
      <w:r>
        <w:rPr>
          <w:rFonts w:ascii="Courier New" w:eastAsiaTheme="minorHAnsi" w:hAnsi="Courier New" w:cs="Courier New"/>
          <w:color w:val="000000"/>
          <w:sz w:val="20"/>
          <w:szCs w:val="20"/>
        </w:rPr>
        <w:t xml:space="preserve">  </w:t>
      </w:r>
      <w:proofErr w:type="spellStart"/>
      <w:r>
        <w:rPr>
          <w:rFonts w:ascii="Courier New" w:eastAsiaTheme="minorHAnsi" w:hAnsi="Courier New" w:cs="Courier New"/>
          <w:b/>
          <w:bCs/>
          <w:color w:val="000000"/>
          <w:sz w:val="20"/>
          <w:szCs w:val="20"/>
        </w:rPr>
        <w:t>end</w:t>
      </w:r>
      <w:proofErr w:type="spellEnd"/>
      <w:r>
        <w:rPr>
          <w:rFonts w:ascii="Courier New" w:eastAsiaTheme="minorHAnsi" w:hAnsi="Courier New" w:cs="Courier New"/>
          <w:color w:val="000000"/>
          <w:sz w:val="20"/>
          <w:szCs w:val="20"/>
        </w:rPr>
        <w:t>;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proofErr w:type="gramStart"/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lastRenderedPageBreak/>
        <w:t>end</w:t>
      </w:r>
      <w:proofErr w:type="gram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;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proofErr w:type="gramStart"/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procedure</w:t>
      </w:r>
      <w:proofErr w:type="gramEnd"/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print_results</w:t>
      </w:r>
      <w:proofErr w:type="spell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(res: matrix);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</w:pPr>
      <w:proofErr w:type="spellStart"/>
      <w:proofErr w:type="gramStart"/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var</w:t>
      </w:r>
      <w:proofErr w:type="spellEnd"/>
      <w:proofErr w:type="gramEnd"/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spellStart"/>
      <w:proofErr w:type="gram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i</w:t>
      </w:r>
      <w:proofErr w:type="spellEnd"/>
      <w:proofErr w:type="gram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, j: </w:t>
      </w:r>
      <w:r w:rsidRPr="00EA7124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integer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;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</w:pPr>
      <w:proofErr w:type="gramStart"/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begin</w:t>
      </w:r>
      <w:proofErr w:type="gramEnd"/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</w:pPr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gramStart"/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for</w:t>
      </w:r>
      <w:proofErr w:type="gramEnd"/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:= </w:t>
      </w:r>
      <w:r w:rsidRPr="00EA7124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 xml:space="preserve">0 </w:t>
      </w:r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to 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High(res) </w:t>
      </w:r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</w:pPr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gramStart"/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begin</w:t>
      </w:r>
      <w:proofErr w:type="gramEnd"/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</w:pPr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   </w:t>
      </w:r>
      <w:proofErr w:type="gramStart"/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for</w:t>
      </w:r>
      <w:proofErr w:type="gramEnd"/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j := </w:t>
      </w:r>
      <w:r w:rsidRPr="00EA7124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 xml:space="preserve">0 </w:t>
      </w:r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to 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High(res[</w:t>
      </w:r>
      <w:proofErr w:type="spell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]) </w:t>
      </w:r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     </w:t>
      </w:r>
      <w:proofErr w:type="gram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write(</w:t>
      </w:r>
      <w:proofErr w:type="gram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res[</w:t>
      </w:r>
      <w:proofErr w:type="spell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, j]:</w:t>
      </w:r>
      <w:r w:rsidRPr="00EA7124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10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:</w:t>
      </w:r>
      <w:r w:rsidRPr="00EA7124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4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);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writeln</w:t>
      </w:r>
      <w:proofErr w:type="spellEnd"/>
      <w:proofErr w:type="gramEnd"/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end</w:t>
      </w:r>
      <w:proofErr w:type="gram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;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proofErr w:type="gramStart"/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end</w:t>
      </w:r>
      <w:proofErr w:type="gram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;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</w:pPr>
      <w:proofErr w:type="gramStart"/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>begin</w:t>
      </w:r>
      <w:proofErr w:type="gramEnd"/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EA7124">
        <w:rPr>
          <w:rFonts w:ascii="Courier New" w:eastAsiaTheme="minorHAnsi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spell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SetLength</w:t>
      </w:r>
      <w:proofErr w:type="spell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(c, </w:t>
      </w:r>
      <w:proofErr w:type="spell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comp_count</w:t>
      </w:r>
      <w:proofErr w:type="spell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);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c[</w:t>
      </w:r>
      <w:proofErr w:type="gramEnd"/>
      <w:r w:rsidRPr="00EA7124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0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] := </w:t>
      </w:r>
      <w:r w:rsidRPr="00EA7124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0.64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;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c[</w:t>
      </w:r>
      <w:proofErr w:type="gramEnd"/>
      <w:r w:rsidRPr="00EA7124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1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] := </w:t>
      </w:r>
      <w:r w:rsidRPr="00EA7124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0.8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;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c[</w:t>
      </w:r>
      <w:proofErr w:type="gramEnd"/>
      <w:r w:rsidRPr="00EA7124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2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] := </w:t>
      </w:r>
      <w:r w:rsidRPr="00EA7124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0.5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;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  <w:proofErr w:type="spellStart"/>
      <w:proofErr w:type="gram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writeln</w:t>
      </w:r>
      <w:proofErr w:type="spell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EA7124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'      t '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, </w:t>
      </w:r>
      <w:r w:rsidRPr="00EA7124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'        CA '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,  </w:t>
      </w:r>
      <w:r w:rsidRPr="00EA7124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'       CB '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, </w:t>
      </w:r>
      <w:r w:rsidRPr="00EA7124">
        <w:rPr>
          <w:rFonts w:ascii="Courier New" w:eastAsiaTheme="minorHAnsi" w:hAnsi="Courier New" w:cs="Courier New"/>
          <w:color w:val="0000FF"/>
          <w:sz w:val="20"/>
          <w:szCs w:val="20"/>
          <w:lang w:val="en-US"/>
        </w:rPr>
        <w:t>'       CC '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); </w:t>
      </w:r>
    </w:p>
    <w:p w:rsidR="00EA7124" w:rsidRP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  </w:t>
      </w:r>
      <w:proofErr w:type="spell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print_</w:t>
      </w:r>
      <w:proofErr w:type="gramStart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results</w:t>
      </w:r>
      <w:proofErr w:type="spell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(</w:t>
      </w:r>
      <w:proofErr w:type="spellStart"/>
      <w:proofErr w:type="gram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runge_kutt_method</w:t>
      </w:r>
      <w:proofErr w:type="spellEnd"/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(</w:t>
      </w:r>
      <w:r w:rsidRPr="00EA7124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0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, </w:t>
      </w:r>
      <w:r w:rsidRPr="00EA7124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1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 xml:space="preserve">, </w:t>
      </w:r>
      <w:r w:rsidRPr="00EA7124">
        <w:rPr>
          <w:rFonts w:ascii="Courier New" w:eastAsiaTheme="minorHAnsi" w:hAnsi="Courier New" w:cs="Courier New"/>
          <w:color w:val="006400"/>
          <w:sz w:val="20"/>
          <w:szCs w:val="20"/>
          <w:lang w:val="en-US"/>
        </w:rPr>
        <w:t>0.1</w:t>
      </w:r>
      <w:r w:rsidRPr="00EA7124"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  <w:t>, c))</w:t>
      </w:r>
    </w:p>
    <w:p w:rsid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</w:rPr>
      </w:pPr>
      <w:proofErr w:type="spellStart"/>
      <w:r>
        <w:rPr>
          <w:rFonts w:ascii="Courier New" w:eastAsiaTheme="minorHAnsi" w:hAnsi="Courier New" w:cs="Courier New"/>
          <w:b/>
          <w:bCs/>
          <w:color w:val="000000"/>
          <w:sz w:val="20"/>
          <w:szCs w:val="20"/>
        </w:rPr>
        <w:t>end</w:t>
      </w:r>
      <w:proofErr w:type="spellEnd"/>
      <w:r>
        <w:rPr>
          <w:rFonts w:ascii="Courier New" w:eastAsiaTheme="minorHAnsi" w:hAnsi="Courier New" w:cs="Courier New"/>
          <w:color w:val="000000"/>
          <w:sz w:val="20"/>
          <w:szCs w:val="20"/>
        </w:rPr>
        <w:t>.</w:t>
      </w:r>
    </w:p>
    <w:p w:rsidR="00EA7124" w:rsidRPr="00B31300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color w:val="000000"/>
          <w:sz w:val="20"/>
          <w:szCs w:val="20"/>
          <w:lang w:val="en-US"/>
        </w:rPr>
      </w:pPr>
    </w:p>
    <w:p w:rsidR="00EA7124" w:rsidRPr="00B31300" w:rsidRDefault="00EA7124" w:rsidP="00EA7124">
      <w:pPr>
        <w:spacing w:after="0" w:line="240" w:lineRule="auto"/>
        <w:ind w:left="360"/>
        <w:jc w:val="both"/>
        <w:rPr>
          <w:rFonts w:ascii="Times New Roman" w:hAnsi="Times New Roman"/>
          <w:sz w:val="28"/>
          <w:szCs w:val="28"/>
          <w:lang w:val="en-US"/>
        </w:rPr>
      </w:pPr>
    </w:p>
    <w:p w:rsidR="00EA7124" w:rsidRPr="00B31300" w:rsidRDefault="00EA7124" w:rsidP="00EA7124">
      <w:pPr>
        <w:spacing w:after="0" w:line="240" w:lineRule="auto"/>
        <w:ind w:left="360"/>
        <w:jc w:val="both"/>
        <w:rPr>
          <w:rFonts w:ascii="Times New Roman" w:hAnsi="Times New Roman"/>
          <w:b/>
          <w:sz w:val="28"/>
          <w:szCs w:val="28"/>
          <w:lang w:val="en-US"/>
        </w:rPr>
      </w:pPr>
      <w:r w:rsidRPr="00D773B6">
        <w:rPr>
          <w:rFonts w:ascii="Times New Roman" w:hAnsi="Times New Roman"/>
          <w:b/>
          <w:sz w:val="28"/>
          <w:szCs w:val="28"/>
        </w:rPr>
        <w:t>Ответ</w:t>
      </w:r>
    </w:p>
    <w:p w:rsid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sz w:val="20"/>
          <w:szCs w:val="20"/>
        </w:rPr>
      </w:pPr>
      <w:r>
        <w:rPr>
          <w:rFonts w:ascii="Courier New" w:eastAsiaTheme="minorHAnsi" w:hAnsi="Courier New" w:cs="Courier New"/>
          <w:sz w:val="20"/>
          <w:szCs w:val="20"/>
        </w:rPr>
        <w:t xml:space="preserve">      t         CA        CB        CC </w:t>
      </w:r>
    </w:p>
    <w:p w:rsid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sz w:val="20"/>
          <w:szCs w:val="20"/>
        </w:rPr>
      </w:pPr>
      <w:r>
        <w:rPr>
          <w:rFonts w:ascii="Courier New" w:eastAsiaTheme="minorHAnsi" w:hAnsi="Courier New" w:cs="Courier New"/>
          <w:sz w:val="20"/>
          <w:szCs w:val="20"/>
        </w:rPr>
        <w:t xml:space="preserve">    0.0000    0.6400    0.8000    0.5000</w:t>
      </w:r>
    </w:p>
    <w:p w:rsid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sz w:val="20"/>
          <w:szCs w:val="20"/>
        </w:rPr>
      </w:pPr>
      <w:r>
        <w:rPr>
          <w:rFonts w:ascii="Courier New" w:eastAsiaTheme="minorHAnsi" w:hAnsi="Courier New" w:cs="Courier New"/>
          <w:sz w:val="20"/>
          <w:szCs w:val="20"/>
        </w:rPr>
        <w:t xml:space="preserve">    0.1000    0.6247    0.7693    0.5460</w:t>
      </w:r>
    </w:p>
    <w:p w:rsid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sz w:val="20"/>
          <w:szCs w:val="20"/>
        </w:rPr>
      </w:pPr>
      <w:r>
        <w:rPr>
          <w:rFonts w:ascii="Courier New" w:eastAsiaTheme="minorHAnsi" w:hAnsi="Courier New" w:cs="Courier New"/>
          <w:sz w:val="20"/>
          <w:szCs w:val="20"/>
        </w:rPr>
        <w:t xml:space="preserve">    0.2000    0.6115    0.7430    0.5855</w:t>
      </w:r>
    </w:p>
    <w:p w:rsid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sz w:val="20"/>
          <w:szCs w:val="20"/>
        </w:rPr>
      </w:pPr>
      <w:r>
        <w:rPr>
          <w:rFonts w:ascii="Courier New" w:eastAsiaTheme="minorHAnsi" w:hAnsi="Courier New" w:cs="Courier New"/>
          <w:sz w:val="20"/>
          <w:szCs w:val="20"/>
        </w:rPr>
        <w:t xml:space="preserve">    0.3000    0.6002    0.7204    0.6194</w:t>
      </w:r>
    </w:p>
    <w:p w:rsid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sz w:val="20"/>
          <w:szCs w:val="20"/>
        </w:rPr>
      </w:pPr>
      <w:r>
        <w:rPr>
          <w:rFonts w:ascii="Courier New" w:eastAsiaTheme="minorHAnsi" w:hAnsi="Courier New" w:cs="Courier New"/>
          <w:sz w:val="20"/>
          <w:szCs w:val="20"/>
        </w:rPr>
        <w:t xml:space="preserve">    0.4000    0.5905    0.7010    0.6485</w:t>
      </w:r>
    </w:p>
    <w:p w:rsid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sz w:val="20"/>
          <w:szCs w:val="20"/>
        </w:rPr>
      </w:pPr>
      <w:r>
        <w:rPr>
          <w:rFonts w:ascii="Courier New" w:eastAsiaTheme="minorHAnsi" w:hAnsi="Courier New" w:cs="Courier New"/>
          <w:sz w:val="20"/>
          <w:szCs w:val="20"/>
        </w:rPr>
        <w:t xml:space="preserve">    0.5000    0.5822    0.6844    0.6734</w:t>
      </w:r>
    </w:p>
    <w:p w:rsid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sz w:val="20"/>
          <w:szCs w:val="20"/>
        </w:rPr>
      </w:pPr>
      <w:r>
        <w:rPr>
          <w:rFonts w:ascii="Courier New" w:eastAsiaTheme="minorHAnsi" w:hAnsi="Courier New" w:cs="Courier New"/>
          <w:sz w:val="20"/>
          <w:szCs w:val="20"/>
        </w:rPr>
        <w:t xml:space="preserve">    0.6000    0.5751    0.6701    0.6948</w:t>
      </w:r>
    </w:p>
    <w:p w:rsid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sz w:val="20"/>
          <w:szCs w:val="20"/>
        </w:rPr>
      </w:pPr>
      <w:r>
        <w:rPr>
          <w:rFonts w:ascii="Courier New" w:eastAsiaTheme="minorHAnsi" w:hAnsi="Courier New" w:cs="Courier New"/>
          <w:sz w:val="20"/>
          <w:szCs w:val="20"/>
        </w:rPr>
        <w:t xml:space="preserve">    0.7000    0.5690    0.6579    0.7131</w:t>
      </w:r>
    </w:p>
    <w:p w:rsid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sz w:val="20"/>
          <w:szCs w:val="20"/>
        </w:rPr>
      </w:pPr>
      <w:r>
        <w:rPr>
          <w:rFonts w:ascii="Courier New" w:eastAsiaTheme="minorHAnsi" w:hAnsi="Courier New" w:cs="Courier New"/>
          <w:sz w:val="20"/>
          <w:szCs w:val="20"/>
        </w:rPr>
        <w:t xml:space="preserve">    0.8000    0.5637    0.6475    0.7288</w:t>
      </w:r>
    </w:p>
    <w:p w:rsid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sz w:val="20"/>
          <w:szCs w:val="20"/>
        </w:rPr>
      </w:pPr>
      <w:r>
        <w:rPr>
          <w:rFonts w:ascii="Courier New" w:eastAsiaTheme="minorHAnsi" w:hAnsi="Courier New" w:cs="Courier New"/>
          <w:sz w:val="20"/>
          <w:szCs w:val="20"/>
        </w:rPr>
        <w:t xml:space="preserve">    0.9000    0.5593    0.6385    0.7422</w:t>
      </w:r>
    </w:p>
    <w:p w:rsidR="00EA7124" w:rsidRDefault="00EA7124" w:rsidP="00EA7124">
      <w:pPr>
        <w:autoSpaceDE w:val="0"/>
        <w:autoSpaceDN w:val="0"/>
        <w:adjustRightInd w:val="0"/>
        <w:spacing w:after="0" w:line="240" w:lineRule="auto"/>
        <w:rPr>
          <w:rFonts w:ascii="Courier New" w:eastAsiaTheme="minorHAnsi" w:hAnsi="Courier New" w:cs="Courier New"/>
          <w:sz w:val="20"/>
          <w:szCs w:val="20"/>
        </w:rPr>
      </w:pPr>
      <w:r>
        <w:rPr>
          <w:rFonts w:ascii="Courier New" w:eastAsiaTheme="minorHAnsi" w:hAnsi="Courier New" w:cs="Courier New"/>
          <w:sz w:val="20"/>
          <w:szCs w:val="20"/>
        </w:rPr>
        <w:t xml:space="preserve">    1.0000    0.5554    0.6309    0.7537</w:t>
      </w:r>
    </w:p>
    <w:p w:rsidR="00EA7124" w:rsidRPr="00D81467" w:rsidRDefault="00EA7124" w:rsidP="00EA7124">
      <w:pPr>
        <w:rPr>
          <w:rFonts w:ascii="Courier New" w:eastAsiaTheme="minorHAnsi" w:hAnsi="Courier New" w:cs="Courier New"/>
          <w:sz w:val="20"/>
          <w:szCs w:val="20"/>
          <w:lang w:val="en-US"/>
        </w:rPr>
      </w:pPr>
      <w:r>
        <w:rPr>
          <w:rFonts w:ascii="Courier New" w:eastAsiaTheme="minorHAnsi" w:hAnsi="Courier New" w:cs="Courier New"/>
          <w:sz w:val="20"/>
          <w:szCs w:val="20"/>
        </w:rPr>
        <w:br w:type="page"/>
      </w:r>
    </w:p>
    <w:p w:rsidR="00EA7124" w:rsidRPr="00EA7124" w:rsidRDefault="00EA7124" w:rsidP="00EA7124">
      <w:pPr>
        <w:spacing w:before="240" w:line="240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5F4FCC7E" wp14:editId="1364DF09">
            <wp:extent cx="4572000" cy="2743200"/>
            <wp:effectExtent l="0" t="0" r="19050" b="19050"/>
            <wp:docPr id="2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1"/>
              </a:graphicData>
            </a:graphic>
          </wp:inline>
        </w:drawing>
      </w:r>
    </w:p>
    <w:p w:rsidR="00EA7124" w:rsidRPr="00444C5D" w:rsidRDefault="00EA7124" w:rsidP="00EA7124">
      <w:pPr>
        <w:spacing w:before="24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23227D4A" wp14:editId="7D2D44BD">
            <wp:extent cx="4572000" cy="2743200"/>
            <wp:effectExtent l="0" t="0" r="19050" b="19050"/>
            <wp:docPr id="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2"/>
              </a:graphicData>
            </a:graphic>
          </wp:inline>
        </w:drawing>
      </w:r>
    </w:p>
    <w:p w:rsidR="00412E05" w:rsidRDefault="00275320" w:rsidP="00275320">
      <w:pPr>
        <w:jc w:val="center"/>
      </w:pPr>
      <w:r>
        <w:rPr>
          <w:noProof/>
          <w:lang w:eastAsia="ru-RU"/>
        </w:rPr>
        <w:drawing>
          <wp:inline distT="0" distB="0" distL="0" distR="0" wp14:anchorId="4950BD17" wp14:editId="3972F5DF">
            <wp:extent cx="4572000" cy="2743200"/>
            <wp:effectExtent l="0" t="0" r="19050" b="19050"/>
            <wp:docPr id="3" name="Диаграмма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3"/>
              </a:graphicData>
            </a:graphic>
          </wp:inline>
        </w:drawing>
      </w:r>
      <w:bookmarkStart w:id="0" w:name="_GoBack"/>
      <w:bookmarkEnd w:id="0"/>
    </w:p>
    <w:sectPr w:rsidR="00412E0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3035E27"/>
    <w:multiLevelType w:val="hybridMultilevel"/>
    <w:tmpl w:val="05A2797C"/>
    <w:lvl w:ilvl="0" w:tplc="8FE611FA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B34BC"/>
    <w:rsid w:val="00223A3C"/>
    <w:rsid w:val="00275320"/>
    <w:rsid w:val="003B34BC"/>
    <w:rsid w:val="007A43B9"/>
    <w:rsid w:val="00EA71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A7124"/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EA712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alloon Text"/>
    <w:basedOn w:val="a"/>
    <w:link w:val="a5"/>
    <w:uiPriority w:val="99"/>
    <w:semiHidden/>
    <w:unhideWhenUsed/>
    <w:rsid w:val="00EA712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EA7124"/>
    <w:rPr>
      <w:rFonts w:ascii="Tahoma" w:eastAsia="Calibri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A7124"/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EA712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alloon Text"/>
    <w:basedOn w:val="a"/>
    <w:link w:val="a5"/>
    <w:uiPriority w:val="99"/>
    <w:semiHidden/>
    <w:unhideWhenUsed/>
    <w:rsid w:val="00EA712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EA7124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chart" Target="charts/chart3.xml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chart" Target="charts/chart2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chart" Target="charts/chart1.xml"/><Relationship Id="rId5" Type="http://schemas.openxmlformats.org/officeDocument/2006/relationships/settings" Target="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Home\Desktop\pas\&#1048;&#1044;&#1047;\&#1044;&#1080;&#1072;&#1075;&#1088;&#1072;&#1084;&#1084;&#1072;%20&#1074;%20Microsoft%20Word.xlsx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Home\Desktop\pas\&#1048;&#1044;&#1047;\&#1044;&#1080;&#1072;&#1075;&#1088;&#1072;&#1084;&#1084;&#1072;%20&#1074;%20Microsoft%20Word.xlsx" TargetMode="External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Home\Desktop\pas\&#1048;&#1044;&#1047;\&#1044;&#1080;&#1072;&#1075;&#1088;&#1072;&#1084;&#1084;&#1072;%20&#1074;%20Microsoft%20Word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v>Eyler</c:v>
          </c:tx>
          <c:marker>
            <c:symbol val="none"/>
          </c:marker>
          <c:xVal>
            <c:numRef>
              <c:f>Лист1!$A$2:$A$12</c:f>
              <c:numCache>
                <c:formatCode>General</c:formatCode>
                <c:ptCount val="1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</c:numCache>
            </c:numRef>
          </c:xVal>
          <c:yVal>
            <c:numRef>
              <c:f>Лист1!$B$2:$B$12</c:f>
              <c:numCache>
                <c:formatCode>General</c:formatCode>
                <c:ptCount val="11"/>
                <c:pt idx="0">
                  <c:v>0.64</c:v>
                </c:pt>
                <c:pt idx="1">
                  <c:v>0.62339999999999995</c:v>
                </c:pt>
                <c:pt idx="2">
                  <c:v>0.60940000000000005</c:v>
                </c:pt>
                <c:pt idx="3">
                  <c:v>0.59760000000000002</c:v>
                </c:pt>
                <c:pt idx="4">
                  <c:v>0.58750000000000002</c:v>
                </c:pt>
                <c:pt idx="5">
                  <c:v>0.57899999999999996</c:v>
                </c:pt>
                <c:pt idx="6">
                  <c:v>0.57179999999999997</c:v>
                </c:pt>
                <c:pt idx="7">
                  <c:v>0.56569999999999998</c:v>
                </c:pt>
                <c:pt idx="8">
                  <c:v>0.56059999999999999</c:v>
                </c:pt>
                <c:pt idx="9">
                  <c:v>0.55630000000000002</c:v>
                </c:pt>
                <c:pt idx="10">
                  <c:v>0.55259999999999998</c:v>
                </c:pt>
              </c:numCache>
            </c:numRef>
          </c:yVal>
          <c:smooth val="1"/>
        </c:ser>
        <c:ser>
          <c:idx val="1"/>
          <c:order val="1"/>
          <c:tx>
            <c:v>Runge-Kutt</c:v>
          </c:tx>
          <c:marker>
            <c:symbol val="none"/>
          </c:marker>
          <c:xVal>
            <c:numRef>
              <c:f>Лист1!$A$2:$A$12</c:f>
              <c:numCache>
                <c:formatCode>General</c:formatCode>
                <c:ptCount val="1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</c:numCache>
            </c:numRef>
          </c:xVal>
          <c:yVal>
            <c:numRef>
              <c:f>Лист1!$C$2:$C$12</c:f>
              <c:numCache>
                <c:formatCode>0.0000</c:formatCode>
                <c:ptCount val="11"/>
                <c:pt idx="0">
                  <c:v>0.64</c:v>
                </c:pt>
                <c:pt idx="1">
                  <c:v>0.62470000000000003</c:v>
                </c:pt>
                <c:pt idx="2">
                  <c:v>0.61150000000000004</c:v>
                </c:pt>
                <c:pt idx="3">
                  <c:v>0.60019999999999996</c:v>
                </c:pt>
                <c:pt idx="4">
                  <c:v>0.59050000000000002</c:v>
                </c:pt>
                <c:pt idx="5">
                  <c:v>0.58220000000000005</c:v>
                </c:pt>
                <c:pt idx="6">
                  <c:v>0.57509999999999994</c:v>
                </c:pt>
                <c:pt idx="7">
                  <c:v>0.56899999999999995</c:v>
                </c:pt>
                <c:pt idx="8">
                  <c:v>0.56369999999999998</c:v>
                </c:pt>
                <c:pt idx="9">
                  <c:v>0.55930000000000002</c:v>
                </c:pt>
                <c:pt idx="10">
                  <c:v>0.5554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64177536"/>
        <c:axId val="264179712"/>
      </c:scatterChart>
      <c:valAx>
        <c:axId val="26417753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ime, s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crossAx val="264179712"/>
        <c:crosses val="autoZero"/>
        <c:crossBetween val="midCat"/>
      </c:valAx>
      <c:valAx>
        <c:axId val="264179712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CA, mole/dm^3</a:t>
                </a:r>
                <a:endParaRPr lang="ru-RU"/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crossAx val="264177536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v>Eyler</c:v>
          </c:tx>
          <c:marker>
            <c:symbol val="none"/>
          </c:marker>
          <c:xVal>
            <c:numRef>
              <c:f>Лист1!$A$14:$A$24</c:f>
              <c:numCache>
                <c:formatCode>General</c:formatCode>
                <c:ptCount val="1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</c:numCache>
            </c:numRef>
          </c:xVal>
          <c:yVal>
            <c:numRef>
              <c:f>Лист1!$B$14:$B$24</c:f>
              <c:numCache>
                <c:formatCode>General</c:formatCode>
                <c:ptCount val="11"/>
                <c:pt idx="0">
                  <c:v>0.8</c:v>
                </c:pt>
                <c:pt idx="1">
                  <c:v>0.76690000000000003</c:v>
                </c:pt>
                <c:pt idx="2">
                  <c:v>0.7389</c:v>
                </c:pt>
                <c:pt idx="3">
                  <c:v>0.71509999999999996</c:v>
                </c:pt>
                <c:pt idx="4">
                  <c:v>0.69499999999999995</c:v>
                </c:pt>
                <c:pt idx="5">
                  <c:v>0.67800000000000005</c:v>
                </c:pt>
                <c:pt idx="6">
                  <c:v>0.66359999999999997</c:v>
                </c:pt>
                <c:pt idx="7">
                  <c:v>0.65149999999999997</c:v>
                </c:pt>
                <c:pt idx="8">
                  <c:v>0.64119999999999999</c:v>
                </c:pt>
                <c:pt idx="9">
                  <c:v>0.63249999999999995</c:v>
                </c:pt>
                <c:pt idx="10">
                  <c:v>0.62519999999999998</c:v>
                </c:pt>
              </c:numCache>
            </c:numRef>
          </c:yVal>
          <c:smooth val="1"/>
        </c:ser>
        <c:ser>
          <c:idx val="1"/>
          <c:order val="1"/>
          <c:tx>
            <c:v>Runge-Kutt</c:v>
          </c:tx>
          <c:marker>
            <c:symbol val="none"/>
          </c:marker>
          <c:xVal>
            <c:numRef>
              <c:f>Лист1!$A$2:$A$37</c:f>
              <c:numCache>
                <c:formatCode>General</c:formatCode>
                <c:ptCount val="36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  <c:pt idx="12">
                  <c:v>0</c:v>
                </c:pt>
                <c:pt idx="13">
                  <c:v>0.1</c:v>
                </c:pt>
                <c:pt idx="14">
                  <c:v>0.2</c:v>
                </c:pt>
                <c:pt idx="15">
                  <c:v>0.3</c:v>
                </c:pt>
                <c:pt idx="16">
                  <c:v>0.4</c:v>
                </c:pt>
                <c:pt idx="17">
                  <c:v>0.5</c:v>
                </c:pt>
                <c:pt idx="18">
                  <c:v>0.6</c:v>
                </c:pt>
                <c:pt idx="19">
                  <c:v>0.7</c:v>
                </c:pt>
                <c:pt idx="20">
                  <c:v>0.8</c:v>
                </c:pt>
                <c:pt idx="21">
                  <c:v>0.9</c:v>
                </c:pt>
                <c:pt idx="22">
                  <c:v>1</c:v>
                </c:pt>
                <c:pt idx="25">
                  <c:v>0</c:v>
                </c:pt>
                <c:pt idx="26">
                  <c:v>0.1</c:v>
                </c:pt>
                <c:pt idx="27">
                  <c:v>0.2</c:v>
                </c:pt>
                <c:pt idx="28">
                  <c:v>0.3</c:v>
                </c:pt>
                <c:pt idx="29">
                  <c:v>0.4</c:v>
                </c:pt>
                <c:pt idx="30">
                  <c:v>0.5</c:v>
                </c:pt>
                <c:pt idx="31">
                  <c:v>0.6</c:v>
                </c:pt>
                <c:pt idx="32">
                  <c:v>0.7</c:v>
                </c:pt>
                <c:pt idx="33">
                  <c:v>0.8</c:v>
                </c:pt>
                <c:pt idx="34">
                  <c:v>0.9</c:v>
                </c:pt>
                <c:pt idx="35">
                  <c:v>1</c:v>
                </c:pt>
              </c:numCache>
            </c:numRef>
          </c:xVal>
          <c:yVal>
            <c:numRef>
              <c:f>Лист1!$C$14:$C$24</c:f>
              <c:numCache>
                <c:formatCode>0.0000</c:formatCode>
                <c:ptCount val="11"/>
                <c:pt idx="0">
                  <c:v>0.8</c:v>
                </c:pt>
                <c:pt idx="1">
                  <c:v>0.76929999999999998</c:v>
                </c:pt>
                <c:pt idx="2">
                  <c:v>0.74299999999999999</c:v>
                </c:pt>
                <c:pt idx="3">
                  <c:v>0.72040000000000004</c:v>
                </c:pt>
                <c:pt idx="4">
                  <c:v>0.70099999999999996</c:v>
                </c:pt>
                <c:pt idx="5">
                  <c:v>0.68440000000000001</c:v>
                </c:pt>
                <c:pt idx="6">
                  <c:v>0.67010000000000003</c:v>
                </c:pt>
                <c:pt idx="7">
                  <c:v>0.65790000000000004</c:v>
                </c:pt>
                <c:pt idx="8">
                  <c:v>0.64749999999999996</c:v>
                </c:pt>
                <c:pt idx="9">
                  <c:v>0.63849999999999996</c:v>
                </c:pt>
                <c:pt idx="10">
                  <c:v>0.63090000000000002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64200960"/>
        <c:axId val="264202880"/>
      </c:scatterChart>
      <c:valAx>
        <c:axId val="264200960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ime, s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crossAx val="264202880"/>
        <c:crosses val="autoZero"/>
        <c:crossBetween val="midCat"/>
      </c:valAx>
      <c:valAx>
        <c:axId val="264202880"/>
        <c:scaling>
          <c:orientation val="minMax"/>
          <c:min val="0.15000000000000002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CB, mole/dm^3</a:t>
                </a:r>
                <a:endParaRPr lang="ru-RU"/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crossAx val="264200960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v>Eyler</c:v>
          </c:tx>
          <c:marker>
            <c:symbol val="none"/>
          </c:marker>
          <c:xVal>
            <c:numRef>
              <c:f>Лист1!$A$27:$A$37</c:f>
              <c:numCache>
                <c:formatCode>General</c:formatCode>
                <c:ptCount val="1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</c:numCache>
            </c:numRef>
          </c:xVal>
          <c:yVal>
            <c:numRef>
              <c:f>Лист1!$B$27:$B$37</c:f>
              <c:numCache>
                <c:formatCode>General</c:formatCode>
                <c:ptCount val="11"/>
                <c:pt idx="0">
                  <c:v>0.5</c:v>
                </c:pt>
                <c:pt idx="1">
                  <c:v>0.54969999999999997</c:v>
                </c:pt>
                <c:pt idx="2">
                  <c:v>0.5917</c:v>
                </c:pt>
                <c:pt idx="3">
                  <c:v>0.62729999999999997</c:v>
                </c:pt>
                <c:pt idx="4">
                  <c:v>0.65739999999999998</c:v>
                </c:pt>
                <c:pt idx="5">
                  <c:v>0.68300000000000005</c:v>
                </c:pt>
                <c:pt idx="6">
                  <c:v>0.7046</c:v>
                </c:pt>
                <c:pt idx="7">
                  <c:v>0.7228</c:v>
                </c:pt>
                <c:pt idx="8">
                  <c:v>0.73819999999999997</c:v>
                </c:pt>
                <c:pt idx="9">
                  <c:v>0.75119999999999998</c:v>
                </c:pt>
                <c:pt idx="10">
                  <c:v>0.76219999999999999</c:v>
                </c:pt>
              </c:numCache>
            </c:numRef>
          </c:yVal>
          <c:smooth val="1"/>
        </c:ser>
        <c:ser>
          <c:idx val="1"/>
          <c:order val="1"/>
          <c:tx>
            <c:v>Runge-Kutt</c:v>
          </c:tx>
          <c:marker>
            <c:symbol val="none"/>
          </c:marker>
          <c:xVal>
            <c:numRef>
              <c:f>Лист1!$A$2:$A$37</c:f>
              <c:numCache>
                <c:formatCode>General</c:formatCode>
                <c:ptCount val="36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  <c:pt idx="12">
                  <c:v>0</c:v>
                </c:pt>
                <c:pt idx="13">
                  <c:v>0.1</c:v>
                </c:pt>
                <c:pt idx="14">
                  <c:v>0.2</c:v>
                </c:pt>
                <c:pt idx="15">
                  <c:v>0.3</c:v>
                </c:pt>
                <c:pt idx="16">
                  <c:v>0.4</c:v>
                </c:pt>
                <c:pt idx="17">
                  <c:v>0.5</c:v>
                </c:pt>
                <c:pt idx="18">
                  <c:v>0.6</c:v>
                </c:pt>
                <c:pt idx="19">
                  <c:v>0.7</c:v>
                </c:pt>
                <c:pt idx="20">
                  <c:v>0.8</c:v>
                </c:pt>
                <c:pt idx="21">
                  <c:v>0.9</c:v>
                </c:pt>
                <c:pt idx="22">
                  <c:v>1</c:v>
                </c:pt>
                <c:pt idx="25">
                  <c:v>0</c:v>
                </c:pt>
                <c:pt idx="26">
                  <c:v>0.1</c:v>
                </c:pt>
                <c:pt idx="27">
                  <c:v>0.2</c:v>
                </c:pt>
                <c:pt idx="28">
                  <c:v>0.3</c:v>
                </c:pt>
                <c:pt idx="29">
                  <c:v>0.4</c:v>
                </c:pt>
                <c:pt idx="30">
                  <c:v>0.5</c:v>
                </c:pt>
                <c:pt idx="31">
                  <c:v>0.6</c:v>
                </c:pt>
                <c:pt idx="32">
                  <c:v>0.7</c:v>
                </c:pt>
                <c:pt idx="33">
                  <c:v>0.8</c:v>
                </c:pt>
                <c:pt idx="34">
                  <c:v>0.9</c:v>
                </c:pt>
                <c:pt idx="35">
                  <c:v>1</c:v>
                </c:pt>
              </c:numCache>
            </c:numRef>
          </c:xVal>
          <c:yVal>
            <c:numRef>
              <c:f>Лист1!$C$27:$C$37</c:f>
              <c:numCache>
                <c:formatCode>0.0000</c:formatCode>
                <c:ptCount val="11"/>
                <c:pt idx="0">
                  <c:v>0.5</c:v>
                </c:pt>
                <c:pt idx="1">
                  <c:v>0.54600000000000004</c:v>
                </c:pt>
                <c:pt idx="2">
                  <c:v>0.58550000000000002</c:v>
                </c:pt>
                <c:pt idx="3">
                  <c:v>0.61939999999999995</c:v>
                </c:pt>
                <c:pt idx="4">
                  <c:v>0.64849999999999997</c:v>
                </c:pt>
                <c:pt idx="5">
                  <c:v>0.6734</c:v>
                </c:pt>
                <c:pt idx="6">
                  <c:v>0.69479999999999997</c:v>
                </c:pt>
                <c:pt idx="7">
                  <c:v>0.71309999999999996</c:v>
                </c:pt>
                <c:pt idx="8">
                  <c:v>0.7288</c:v>
                </c:pt>
                <c:pt idx="9">
                  <c:v>0.74219999999999997</c:v>
                </c:pt>
                <c:pt idx="10">
                  <c:v>0.75370000000000004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64215936"/>
        <c:axId val="264230400"/>
      </c:scatterChart>
      <c:valAx>
        <c:axId val="26421593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ime, s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crossAx val="264230400"/>
        <c:crosses val="autoZero"/>
        <c:crossBetween val="midCat"/>
      </c:valAx>
      <c:valAx>
        <c:axId val="264230400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CC, mole/dm^3</a:t>
                </a:r>
                <a:endParaRPr lang="ru-RU"/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crossAx val="264215936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BD20170-D065-4CA1-BE20-172B50175D5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7</Pages>
  <Words>832</Words>
  <Characters>4744</Characters>
  <Application>Microsoft Office Word</Application>
  <DocSecurity>0</DocSecurity>
  <Lines>39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_whitemel_</dc:creator>
  <cp:keywords/>
  <dc:description/>
  <cp:lastModifiedBy>_whitemel_</cp:lastModifiedBy>
  <cp:revision>2</cp:revision>
  <dcterms:created xsi:type="dcterms:W3CDTF">2020-06-11T10:48:00Z</dcterms:created>
  <dcterms:modified xsi:type="dcterms:W3CDTF">2020-06-11T10:55:00Z</dcterms:modified>
</cp:coreProperties>
</file>